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67EF" w:rsidRDefault="00725A73">
      <w:pPr>
        <w:pStyle w:val="Title"/>
      </w:pPr>
      <w:bookmarkStart w:id="0" w:name="_GoBack"/>
      <w:bookmarkEnd w:id="0"/>
      <w:r>
        <w:t>Physics 2</w:t>
      </w:r>
      <w:r w:rsidR="00C22879">
        <w:t>0</w:t>
      </w:r>
      <w:r w:rsidR="00C22879">
        <w:tab/>
        <w:t xml:space="preserve">   </w:t>
      </w:r>
    </w:p>
    <w:p w:rsidR="00C22879" w:rsidRDefault="00C22879">
      <w:pPr>
        <w:pStyle w:val="Title"/>
      </w:pPr>
      <w:r>
        <w:rPr>
          <w:u w:val="single"/>
        </w:rPr>
        <w:t xml:space="preserve">Lesson </w:t>
      </w:r>
      <w:r w:rsidR="007D31EF">
        <w:rPr>
          <w:u w:val="single"/>
        </w:rPr>
        <w:t>2</w:t>
      </w:r>
      <w:r w:rsidR="00F94034">
        <w:rPr>
          <w:u w:val="single"/>
        </w:rPr>
        <w:t>6</w:t>
      </w:r>
      <w:r>
        <w:t xml:space="preserve">  Energy, Work and Power</w:t>
      </w:r>
    </w:p>
    <w:p w:rsidR="00C22879" w:rsidRDefault="00D767EF">
      <w:r>
        <w:t xml:space="preserve">Let us recap what we have learned in Physics 20 so far.  At the beginning of the course we learned about kinematics which is the description of how objects move in terms of acceleration, velocity, displacement and time. We also learned about vector quantities and how they added together to yield a resultant or net vector quantity.  Next we learned </w:t>
      </w:r>
      <w:r w:rsidR="00C27EBF">
        <w:t>how</w:t>
      </w:r>
      <w:r>
        <w:t xml:space="preserve"> </w:t>
      </w:r>
      <w:r w:rsidR="004B5174">
        <w:t xml:space="preserve">Newton’s three laws of motion and his universal gravitational law were </w:t>
      </w:r>
      <w:r w:rsidR="0057161F">
        <w:t>tremendously successful in understanding the motion of objects</w:t>
      </w:r>
      <w:r w:rsidR="00C27EBF">
        <w:t xml:space="preserve"> including planets orbiting the sun</w:t>
      </w:r>
      <w:r w:rsidR="0057161F">
        <w:t xml:space="preserve">.  </w:t>
      </w:r>
      <w:r>
        <w:t xml:space="preserve">Newton’s </w:t>
      </w:r>
      <w:r w:rsidR="00E2163A">
        <w:t>ideas were</w:t>
      </w:r>
      <w:r w:rsidR="0057161F">
        <w:t xml:space="preserve"> </w:t>
      </w:r>
      <w:r w:rsidR="004B5174">
        <w:t>so successful that people tried to use the</w:t>
      </w:r>
      <w:r w:rsidR="0057161F">
        <w:t xml:space="preserve">m in </w:t>
      </w:r>
      <w:r w:rsidR="0057161F" w:rsidRPr="00E2163A">
        <w:rPr>
          <w:u w:val="single"/>
        </w:rPr>
        <w:t>all</w:t>
      </w:r>
      <w:r w:rsidR="0057161F">
        <w:t xml:space="preserve"> situations.</w:t>
      </w:r>
      <w:r w:rsidR="00E2163A">
        <w:t xml:space="preserve">  </w:t>
      </w:r>
      <w:r>
        <w:t xml:space="preserve">For example, people attempted to apply Newton’s ideas to the properties of gases.  In terms of the relationship between forces, areas and pressures Newton’s ideas could be applied with great success.  However, </w:t>
      </w:r>
      <w:r w:rsidR="00C00B01">
        <w:t xml:space="preserve">when his ideas were applied to understanding how </w:t>
      </w:r>
      <w:r w:rsidR="00C27EBF">
        <w:t>heat was transferred from one gas to another</w:t>
      </w:r>
      <w:r w:rsidR="00C00B01">
        <w:t xml:space="preserve">, </w:t>
      </w:r>
      <w:r w:rsidR="00C27EBF">
        <w:t>they</w:t>
      </w:r>
      <w:r w:rsidR="00C00B01">
        <w:t xml:space="preserve"> were less successful</w:t>
      </w:r>
      <w:r>
        <w:t xml:space="preserve">. </w:t>
      </w:r>
      <w:r w:rsidR="00E2163A">
        <w:t xml:space="preserve">However, another way of thinking about physical phenomena was being developed particularly in relation to the study of </w:t>
      </w:r>
      <w:r w:rsidR="0057161F">
        <w:t xml:space="preserve">thermodynamics (the study of heat) </w:t>
      </w:r>
      <w:r w:rsidR="00E2163A">
        <w:t xml:space="preserve">and the kinetics of gasses.  This was the idea of </w:t>
      </w:r>
      <w:r w:rsidR="00E2163A" w:rsidRPr="00E2163A">
        <w:rPr>
          <w:b/>
        </w:rPr>
        <w:t>energy</w:t>
      </w:r>
      <w:r w:rsidR="00E2163A">
        <w:t>.</w:t>
      </w:r>
    </w:p>
    <w:p w:rsidR="00E2163A" w:rsidRDefault="00E2163A"/>
    <w:p w:rsidR="00C27EBF" w:rsidRDefault="00C27EBF">
      <w:r>
        <w:t xml:space="preserve">For the </w:t>
      </w:r>
      <w:r w:rsidR="008209A0">
        <w:t xml:space="preserve">next </w:t>
      </w:r>
      <w:r w:rsidR="004765D1">
        <w:t xml:space="preserve">three </w:t>
      </w:r>
      <w:r>
        <w:t xml:space="preserve">lessons we will explore </w:t>
      </w:r>
      <w:r w:rsidR="008209A0">
        <w:t xml:space="preserve">and develop </w:t>
      </w:r>
      <w:r>
        <w:t xml:space="preserve">the principles involving the idea of energy.  </w:t>
      </w:r>
      <w:r w:rsidR="000F4612">
        <w:t>As we shall see, m</w:t>
      </w:r>
      <w:r>
        <w:t>any problems that are quite difficult to solve using kinematics and dynamics</w:t>
      </w:r>
      <w:r w:rsidR="000F4612">
        <w:t xml:space="preserve"> as the problem-solving tool</w:t>
      </w:r>
      <w:r>
        <w:t xml:space="preserve"> </w:t>
      </w:r>
      <w:r w:rsidR="000F4612">
        <w:t xml:space="preserve">are </w:t>
      </w:r>
      <w:r w:rsidR="008209A0">
        <w:t xml:space="preserve">relatively </w:t>
      </w:r>
      <w:r w:rsidR="000F4612">
        <w:t xml:space="preserve">easy </w:t>
      </w:r>
      <w:r w:rsidR="008209A0">
        <w:t xml:space="preserve">to </w:t>
      </w:r>
      <w:r w:rsidR="000F4612">
        <w:t>solve when we use energy principles.</w:t>
      </w:r>
    </w:p>
    <w:p w:rsidR="000F4612" w:rsidRDefault="000F4612"/>
    <w:p w:rsidR="006705AC" w:rsidRDefault="00C00B01">
      <w:r>
        <w:t>(</w:t>
      </w:r>
      <w:r w:rsidR="006705AC">
        <w:t>For this lesson, refer to pages 292 to 305 and 324 to 330 in Pearson.</w:t>
      </w:r>
      <w:r>
        <w:t>)</w:t>
      </w:r>
    </w:p>
    <w:p w:rsidR="006705AC" w:rsidRDefault="006705AC"/>
    <w:p w:rsidR="00C22879" w:rsidRDefault="00C22879">
      <w:pPr>
        <w:pStyle w:val="Heading1"/>
      </w:pPr>
      <w:r>
        <w:t>Energy and its forms</w:t>
      </w:r>
    </w:p>
    <w:p w:rsidR="00C22879" w:rsidRDefault="00C22879">
      <w:r>
        <w:t xml:space="preserve">The idea of Energy is </w:t>
      </w:r>
      <w:r w:rsidR="004D77A4">
        <w:t xml:space="preserve">one of </w:t>
      </w:r>
      <w:r>
        <w:t>the most fundamental principle</w:t>
      </w:r>
      <w:r w:rsidR="004D77A4">
        <w:t>s</w:t>
      </w:r>
      <w:r>
        <w:t xml:space="preserve"> in all of science.  Everything in the universe is a manifestation or form of Energy.  Energy is the fundamental or basic "stuff" of the universe.  All physical processes can be understood as the </w:t>
      </w:r>
      <w:r w:rsidRPr="00E2163A">
        <w:rPr>
          <w:b/>
        </w:rPr>
        <w:t>transformation</w:t>
      </w:r>
      <w:r>
        <w:t xml:space="preserve"> of one type or kind of energy into another.  </w:t>
      </w:r>
    </w:p>
    <w:p w:rsidR="00C22879" w:rsidRDefault="00C22879"/>
    <w:p w:rsidR="00C22879" w:rsidRDefault="00C22879">
      <w:r>
        <w:rPr>
          <w:b/>
        </w:rPr>
        <w:t>Chemical</w:t>
      </w:r>
      <w:r>
        <w:tab/>
      </w:r>
      <w:proofErr w:type="spellStart"/>
      <w:r w:rsidR="00C00B01">
        <w:t>chemical</w:t>
      </w:r>
      <w:proofErr w:type="spellEnd"/>
      <w:r w:rsidR="00C00B01">
        <w:t xml:space="preserve"> </w:t>
      </w:r>
      <w:r>
        <w:t>energy exists within the bonds that hold atoms together</w:t>
      </w:r>
    </w:p>
    <w:p w:rsidR="00C22879" w:rsidRDefault="00C22879"/>
    <w:p w:rsidR="00C22879" w:rsidRDefault="00C22879">
      <w:r>
        <w:rPr>
          <w:b/>
        </w:rPr>
        <w:t>Radiant</w:t>
      </w:r>
      <w:r>
        <w:tab/>
        <w:t>various forms of light energy</w:t>
      </w:r>
    </w:p>
    <w:p w:rsidR="00C22879" w:rsidRDefault="00C22879" w:rsidP="00E2163A">
      <w:pPr>
        <w:ind w:left="1440"/>
      </w:pPr>
      <w:r>
        <w:t>radio / TV / microwaves / infrared (heat) / visible light / ultra violet</w:t>
      </w:r>
      <w:r w:rsidR="00E2163A">
        <w:t xml:space="preserve"> / x-ray / gamma ray</w:t>
      </w:r>
    </w:p>
    <w:p w:rsidR="00C22879" w:rsidRDefault="00C22879"/>
    <w:p w:rsidR="00C22879" w:rsidRDefault="00C22879">
      <w:pPr>
        <w:rPr>
          <w:b/>
        </w:rPr>
      </w:pPr>
      <w:r>
        <w:rPr>
          <w:b/>
        </w:rPr>
        <w:t>Electromagnetic</w:t>
      </w:r>
      <w:r>
        <w:rPr>
          <w:b/>
        </w:rPr>
        <w:tab/>
      </w:r>
    </w:p>
    <w:p w:rsidR="00C22879" w:rsidRDefault="00C22879">
      <w:pPr>
        <w:ind w:left="720" w:firstLine="720"/>
      </w:pPr>
      <w:r>
        <w:t>electric potential energy (battery)</w:t>
      </w:r>
    </w:p>
    <w:p w:rsidR="00C22879" w:rsidRDefault="00C22879">
      <w:r>
        <w:tab/>
      </w:r>
      <w:r>
        <w:tab/>
        <w:t>electric current</w:t>
      </w:r>
    </w:p>
    <w:p w:rsidR="00C22879" w:rsidRDefault="00C22879">
      <w:r>
        <w:tab/>
      </w:r>
      <w:r>
        <w:tab/>
      </w:r>
    </w:p>
    <w:p w:rsidR="00C22879" w:rsidRDefault="00C22879">
      <w:r>
        <w:rPr>
          <w:b/>
        </w:rPr>
        <w:t>Atomic</w:t>
      </w:r>
      <w:r>
        <w:tab/>
        <w:t>binding energy within the nucleus</w:t>
      </w:r>
    </w:p>
    <w:p w:rsidR="00C22879" w:rsidRDefault="00C22879"/>
    <w:p w:rsidR="00C22879" w:rsidRDefault="00C22879">
      <w:pPr>
        <w:rPr>
          <w:b/>
        </w:rPr>
      </w:pPr>
      <w:r>
        <w:rPr>
          <w:b/>
        </w:rPr>
        <w:t>Mechanical</w:t>
      </w:r>
    </w:p>
    <w:p w:rsidR="00C22879" w:rsidRDefault="00C22879">
      <w:pPr>
        <w:ind w:firstLine="720"/>
      </w:pPr>
      <w:r>
        <w:rPr>
          <w:i/>
        </w:rPr>
        <w:t>kinetic energy</w:t>
      </w:r>
      <w:r>
        <w:t xml:space="preserve"> </w:t>
      </w:r>
      <w:r>
        <w:sym w:font="Courier New" w:char="002D"/>
      </w:r>
      <w:r>
        <w:t xml:space="preserve"> </w:t>
      </w:r>
      <w:proofErr w:type="spellStart"/>
      <w:r>
        <w:t>energy</w:t>
      </w:r>
      <w:proofErr w:type="spellEnd"/>
      <w:r>
        <w:t xml:space="preserve"> due to the motion of an object (</w:t>
      </w:r>
      <w:r w:rsidR="002A084E" w:rsidRPr="002A084E">
        <w:rPr>
          <w:position w:val="-12"/>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18.9pt" o:ole="">
            <v:imagedata r:id="rId8" o:title=""/>
          </v:shape>
          <o:OLEObject Type="Embed" ProgID="Equation.DSMT4" ShapeID="_x0000_i1025" DrawAspect="Content" ObjectID="_1523878999" r:id="rId9"/>
        </w:object>
      </w:r>
      <w:r>
        <w:t>)</w:t>
      </w:r>
    </w:p>
    <w:p w:rsidR="00C22879" w:rsidRDefault="00C22879">
      <w:r>
        <w:tab/>
      </w:r>
      <w:r>
        <w:rPr>
          <w:i/>
        </w:rPr>
        <w:t>gravitational potential energy</w:t>
      </w:r>
      <w:r>
        <w:t xml:space="preserve"> </w:t>
      </w:r>
      <w:r>
        <w:sym w:font="Courier New" w:char="002D"/>
      </w:r>
      <w:r>
        <w:t xml:space="preserve"> energy due in a gravitational field (</w:t>
      </w:r>
      <w:r w:rsidR="002A084E" w:rsidRPr="002A084E">
        <w:rPr>
          <w:position w:val="-14"/>
        </w:rPr>
        <w:object w:dxaOrig="1080" w:dyaOrig="380">
          <v:shape id="_x0000_i1026" type="#_x0000_t75" style="width:54pt;height:18.9pt" o:ole="">
            <v:imagedata r:id="rId10" o:title=""/>
          </v:shape>
          <o:OLEObject Type="Embed" ProgID="Equation.DSMT4" ShapeID="_x0000_i1026" DrawAspect="Content" ObjectID="_1523879000" r:id="rId11"/>
        </w:object>
      </w:r>
      <w:r>
        <w:t>)</w:t>
      </w:r>
    </w:p>
    <w:p w:rsidR="00C22879" w:rsidRDefault="00C22879">
      <w:r>
        <w:tab/>
      </w:r>
      <w:r>
        <w:rPr>
          <w:i/>
        </w:rPr>
        <w:t>elastic potential energy</w:t>
      </w:r>
      <w:r>
        <w:t xml:space="preserve"> </w:t>
      </w:r>
      <w:r>
        <w:sym w:font="Courier New" w:char="002D"/>
      </w:r>
      <w:r>
        <w:t xml:space="preserve"> energy stored in a spring (</w:t>
      </w:r>
      <w:r w:rsidR="002A084E" w:rsidRPr="002A084E">
        <w:rPr>
          <w:position w:val="-14"/>
        </w:rPr>
        <w:object w:dxaOrig="1120" w:dyaOrig="400">
          <v:shape id="_x0000_i1027" type="#_x0000_t75" style="width:55.8pt;height:19.8pt" o:ole="">
            <v:imagedata r:id="rId12" o:title=""/>
          </v:shape>
          <o:OLEObject Type="Embed" ProgID="Equation.DSMT4" ShapeID="_x0000_i1027" DrawAspect="Content" ObjectID="_1523879001" r:id="rId13"/>
        </w:object>
      </w:r>
      <w:r>
        <w:t>)</w:t>
      </w:r>
    </w:p>
    <w:p w:rsidR="00C22879" w:rsidRDefault="00C22879"/>
    <w:p w:rsidR="00C22879" w:rsidRDefault="00C22879">
      <w:r>
        <w:t xml:space="preserve">In future </w:t>
      </w:r>
      <w:r w:rsidR="00E2163A">
        <w:t xml:space="preserve">course work (i.e. Physics 30) </w:t>
      </w:r>
      <w:r>
        <w:t xml:space="preserve">we will be working with </w:t>
      </w:r>
      <w:r w:rsidR="00E2163A">
        <w:t>radiant, electromagnetic</w:t>
      </w:r>
      <w:r w:rsidR="000F4612">
        <w:t>,</w:t>
      </w:r>
      <w:r w:rsidR="00E2163A">
        <w:t xml:space="preserve"> and a</w:t>
      </w:r>
      <w:r>
        <w:t xml:space="preserve">tomic energy, but for now we are going to limit our discussion of energy to </w:t>
      </w:r>
      <w:r w:rsidR="00D47936">
        <w:t>m</w:t>
      </w:r>
      <w:r>
        <w:t xml:space="preserve">echanical energy and the transformations between various forms of </w:t>
      </w:r>
      <w:r w:rsidR="00D47936">
        <w:t>m</w:t>
      </w:r>
      <w:r>
        <w:t>echanical energy.</w:t>
      </w:r>
    </w:p>
    <w:p w:rsidR="00C00B01" w:rsidRDefault="00C00B01"/>
    <w:p w:rsidR="00C22879" w:rsidRDefault="00C22879">
      <w:pPr>
        <w:pStyle w:val="Heading1"/>
      </w:pPr>
      <w:r>
        <w:t>Mechanical Energy</w:t>
      </w:r>
    </w:p>
    <w:p w:rsidR="00C22879" w:rsidRDefault="00C22879">
      <w:r>
        <w:t>There are two basic kinds of mechanical energy:</w:t>
      </w:r>
    </w:p>
    <w:p w:rsidR="00C22879" w:rsidRDefault="00C22879"/>
    <w:p w:rsidR="00D47936" w:rsidRPr="00D47936" w:rsidRDefault="00C22879">
      <w:pPr>
        <w:rPr>
          <w:b/>
          <w:sz w:val="28"/>
          <w:szCs w:val="28"/>
        </w:rPr>
      </w:pPr>
      <w:r w:rsidRPr="00D47936">
        <w:rPr>
          <w:b/>
          <w:sz w:val="28"/>
          <w:szCs w:val="28"/>
        </w:rPr>
        <w:t>Kinetic Energy</w:t>
      </w:r>
    </w:p>
    <w:p w:rsidR="00C22879" w:rsidRDefault="00D47936" w:rsidP="00D47936">
      <w:pPr>
        <w:ind w:left="540"/>
      </w:pPr>
      <w:r>
        <w:t>Kinetic</w:t>
      </w:r>
      <w:r w:rsidR="00C22879">
        <w:t xml:space="preserve"> energy</w:t>
      </w:r>
      <w:r>
        <w:t xml:space="preserve"> is the energy </w:t>
      </w:r>
      <w:r w:rsidR="00C22879">
        <w:t>due to motion</w:t>
      </w:r>
      <w:r>
        <w:t>.  Any object that is in motion has kinetic energy.</w:t>
      </w:r>
    </w:p>
    <w:p w:rsidR="00C22879" w:rsidRDefault="00C22879"/>
    <w:p w:rsidR="00D47936" w:rsidRPr="00D47936" w:rsidRDefault="00C22879">
      <w:pPr>
        <w:rPr>
          <w:b/>
          <w:sz w:val="28"/>
          <w:szCs w:val="28"/>
        </w:rPr>
      </w:pPr>
      <w:r w:rsidRPr="00D47936">
        <w:rPr>
          <w:b/>
          <w:sz w:val="28"/>
          <w:szCs w:val="28"/>
        </w:rPr>
        <w:t>Potential Energy</w:t>
      </w:r>
    </w:p>
    <w:p w:rsidR="00C22879" w:rsidRDefault="00D47936" w:rsidP="00D47936">
      <w:pPr>
        <w:ind w:left="540"/>
      </w:pPr>
      <w:r>
        <w:t>Potential energy is</w:t>
      </w:r>
      <w:r w:rsidR="00C22879">
        <w:t xml:space="preserve"> </w:t>
      </w:r>
      <w:r>
        <w:t xml:space="preserve">stored </w:t>
      </w:r>
      <w:r w:rsidR="00C22879">
        <w:t xml:space="preserve">energy </w:t>
      </w:r>
      <w:r>
        <w:t xml:space="preserve">in some form.  There are many different </w:t>
      </w:r>
      <w:r w:rsidR="006705AC">
        <w:t>types</w:t>
      </w:r>
      <w:r>
        <w:t xml:space="preserve"> of potential energy and we will focus our attention on two types – gravitational potential energy and elastic </w:t>
      </w:r>
      <w:r w:rsidR="00C00B01">
        <w:t xml:space="preserve">(i.e. – spring) </w:t>
      </w:r>
      <w:r>
        <w:t xml:space="preserve">potential energy. </w:t>
      </w:r>
    </w:p>
    <w:p w:rsidR="00C22879" w:rsidRDefault="00C22879"/>
    <w:p w:rsidR="00C22879" w:rsidRDefault="00C22879">
      <w:r>
        <w:t xml:space="preserve">For those who are interested, the ideas of </w:t>
      </w:r>
      <w:r>
        <w:rPr>
          <w:u w:val="single"/>
        </w:rPr>
        <w:t>mechanical energy</w:t>
      </w:r>
      <w:r>
        <w:t xml:space="preserve"> and </w:t>
      </w:r>
      <w:r>
        <w:rPr>
          <w:u w:val="single"/>
        </w:rPr>
        <w:t>work</w:t>
      </w:r>
      <w:r>
        <w:t xml:space="preserve"> were developed by people like Thomas Newcommen (inventor of the steam engine), James Watt (refined steam engine design), James Prescott Joule (a beer brewer who demonstrated the equivalence of mechanical and heat energy), and many others during the Industrial and Scientific Revolutions.  These people were interested in creating machines to move objects (kinetic) and lift objects (potential) as efficiently as possible.</w:t>
      </w:r>
    </w:p>
    <w:p w:rsidR="00C22879" w:rsidRDefault="00C22879"/>
    <w:p w:rsidR="00C22879" w:rsidRDefault="00C22879">
      <w:r>
        <w:t>Business men and factory owners were interested in making the greatest profit possible.  This meant they had to keep their input costs (</w:t>
      </w:r>
      <w:r w:rsidR="006705AC">
        <w:t>labour</w:t>
      </w:r>
      <w:r>
        <w:t xml:space="preserve">, fuel, machinery, housing, etc.) as low as possible.  The major </w:t>
      </w:r>
      <w:r w:rsidR="006705AC">
        <w:t xml:space="preserve">source of raw energy in </w:t>
      </w:r>
      <w:smartTag w:uri="urn:schemas-microsoft-com:office:smarttags" w:element="country-region">
        <w:r w:rsidR="006705AC">
          <w:t>England</w:t>
        </w:r>
      </w:smartTag>
      <w:r w:rsidR="006705AC">
        <w:t xml:space="preserve"> and </w:t>
      </w:r>
      <w:smartTag w:uri="urn:schemas-microsoft-com:office:smarttags" w:element="place">
        <w:r w:rsidR="006705AC">
          <w:t>Europe</w:t>
        </w:r>
      </w:smartTag>
      <w:r w:rsidR="006705AC">
        <w:t xml:space="preserve"> was</w:t>
      </w:r>
      <w:r>
        <w:t xml:space="preserve">, and to a large degree still is, coal.  Coal costs money to mine, ship and burn.  Therefore, if a factory owner could use the energy in the coal (chemical potential) to produce kinetic and potential energy without losing the energy to heat energy, his profits would be good.  People wanted to find ways of producing mechanical energy, doing </w:t>
      </w:r>
      <w:r>
        <w:rPr>
          <w:u w:val="single"/>
        </w:rPr>
        <w:t>work</w:t>
      </w:r>
      <w:r>
        <w:t>, as efficiently as possible.  The people who work with the principles of mechanical energy are called mechanical engineers.</w:t>
      </w:r>
    </w:p>
    <w:p w:rsidR="00C22879" w:rsidRDefault="00C22879"/>
    <w:p w:rsidR="00C22879" w:rsidRDefault="00C22879">
      <w:pPr>
        <w:pStyle w:val="Heading1"/>
      </w:pPr>
      <w:r>
        <w:t>The Laws of Energy</w:t>
      </w:r>
    </w:p>
    <w:p w:rsidR="00C22879" w:rsidRDefault="00C22879">
      <w:pPr>
        <w:rPr>
          <w:sz w:val="28"/>
        </w:rPr>
      </w:pPr>
      <w:r>
        <w:rPr>
          <w:i/>
          <w:sz w:val="28"/>
        </w:rPr>
        <w:t>First Law of Energy</w:t>
      </w:r>
    </w:p>
    <w:p w:rsidR="00C22879" w:rsidRDefault="00C22879">
      <w:pPr>
        <w:ind w:left="720"/>
      </w:pPr>
      <w:r>
        <w:t>The total energy is neither increased nor decreased by any process.  Energy can be transformed from one form to another, and transferred from one object to another object, but the total amount of energy remains constant.</w:t>
      </w:r>
    </w:p>
    <w:p w:rsidR="00C22879" w:rsidRDefault="00C22879"/>
    <w:p w:rsidR="00C22879" w:rsidRDefault="00C22879">
      <w:r>
        <w:rPr>
          <w:i/>
          <w:sz w:val="28"/>
        </w:rPr>
        <w:t>Second Law of Energy</w:t>
      </w:r>
    </w:p>
    <w:p w:rsidR="00C22879" w:rsidRDefault="00C22879">
      <w:pPr>
        <w:ind w:left="720"/>
      </w:pPr>
      <w:r>
        <w:t xml:space="preserve">Heat flows naturally from a hot object to a cold object; heat will </w:t>
      </w:r>
      <w:r>
        <w:rPr>
          <w:u w:val="single"/>
        </w:rPr>
        <w:t>not</w:t>
      </w:r>
      <w:r>
        <w:t xml:space="preserve"> flow spontaneously from a cold object to a hot object.  A consequence of this one-way flow is that no device is possible which can </w:t>
      </w:r>
      <w:r>
        <w:rPr>
          <w:u w:val="single"/>
        </w:rPr>
        <w:t>completely</w:t>
      </w:r>
      <w:r>
        <w:t xml:space="preserve"> transform a given amount of heat energy into work.  Some mechanical energy is always “lost” as heat.</w:t>
      </w:r>
    </w:p>
    <w:p w:rsidR="00C22879" w:rsidRDefault="00C22879"/>
    <w:p w:rsidR="00C22879" w:rsidRDefault="006705AC">
      <w:pPr>
        <w:pStyle w:val="Heading1"/>
      </w:pPr>
      <w:r>
        <w:br w:type="page"/>
      </w:r>
      <w:r w:rsidR="00C22879">
        <w:lastRenderedPageBreak/>
        <w:t xml:space="preserve">Work </w:t>
      </w:r>
    </w:p>
    <w:p w:rsidR="00C22879" w:rsidRDefault="00C22879">
      <w:r>
        <w:t>The word “work” has many different meanings to different people</w:t>
      </w:r>
      <w:r w:rsidR="00EF1AB7">
        <w:t xml:space="preserve"> in different contexts</w:t>
      </w:r>
      <w:r>
        <w:t xml:space="preserve">.  In physics, </w:t>
      </w:r>
      <w:r w:rsidRPr="00C00B01">
        <w:rPr>
          <w:b/>
        </w:rPr>
        <w:t>the concept of work has a definite meaning which is quite different from its common usage</w:t>
      </w:r>
      <w:r>
        <w:t xml:space="preserve">.  </w:t>
      </w:r>
      <w:r w:rsidR="00C00B01">
        <w:t xml:space="preserve">(At this point it is </w:t>
      </w:r>
      <w:r w:rsidR="00755603">
        <w:t>wise for you</w:t>
      </w:r>
      <w:r w:rsidR="00C00B01">
        <w:t xml:space="preserve"> to completely throw out your old understanding of </w:t>
      </w:r>
      <w:r w:rsidR="00EF1AB7">
        <w:t>“</w:t>
      </w:r>
      <w:r w:rsidR="00C00B01">
        <w:t>work</w:t>
      </w:r>
      <w:r w:rsidR="00EF1AB7">
        <w:t>”</w:t>
      </w:r>
      <w:r w:rsidR="00C00B01">
        <w:t xml:space="preserve"> and adopt the physics meaning instead</w:t>
      </w:r>
      <w:r w:rsidR="00755603">
        <w:t xml:space="preserve"> … at least while you are in physics class</w:t>
      </w:r>
      <w:r w:rsidR="00C00B01">
        <w:t xml:space="preserve">.) </w:t>
      </w:r>
      <w:r>
        <w:t xml:space="preserve">The </w:t>
      </w:r>
      <w:r w:rsidRPr="00C00B01">
        <w:rPr>
          <w:b/>
        </w:rPr>
        <w:t>principle of work</w:t>
      </w:r>
      <w:r>
        <w:t xml:space="preserve"> can be </w:t>
      </w:r>
      <w:r w:rsidR="00C00B01">
        <w:t>understood in t</w:t>
      </w:r>
      <w:r>
        <w:t xml:space="preserve">wo </w:t>
      </w:r>
      <w:r w:rsidR="00C00B01">
        <w:t>ways</w:t>
      </w:r>
      <w:r>
        <w:t>:</w:t>
      </w:r>
    </w:p>
    <w:p w:rsidR="00C22879" w:rsidRDefault="00C22879"/>
    <w:p w:rsidR="00C22879" w:rsidRDefault="00C22879">
      <w:pPr>
        <w:ind w:left="576" w:hanging="576"/>
      </w:pPr>
      <w:r>
        <w:t>1.</w:t>
      </w:r>
      <w:r>
        <w:tab/>
      </w:r>
      <w:r w:rsidR="003A0B54">
        <w:t xml:space="preserve">The primary definition is: </w:t>
      </w:r>
      <w:r w:rsidR="00C00B01" w:rsidRPr="003A0B54">
        <w:rPr>
          <w:b/>
        </w:rPr>
        <w:t>Work</w:t>
      </w:r>
      <w:r w:rsidR="00C00B01">
        <w:t xml:space="preserve"> is done on an object </w:t>
      </w:r>
      <w:r w:rsidR="003A0B54">
        <w:t xml:space="preserve">if </w:t>
      </w:r>
      <w:r>
        <w:t>its mechanical energy (kinetic and/or potential) change</w:t>
      </w:r>
      <w:r w:rsidR="003A0B54">
        <w:t>s</w:t>
      </w:r>
      <w:r>
        <w:t>.</w:t>
      </w:r>
    </w:p>
    <w:p w:rsidR="00C22879" w:rsidRDefault="00C22879" w:rsidP="003A0B54">
      <w:pPr>
        <w:spacing w:before="120" w:after="120"/>
      </w:pPr>
      <w:r>
        <w:tab/>
      </w:r>
      <w:r>
        <w:tab/>
      </w:r>
      <w:r>
        <w:tab/>
      </w:r>
      <w:r w:rsidR="002A084E" w:rsidRPr="002A084E">
        <w:rPr>
          <w:position w:val="-4"/>
        </w:rPr>
        <w:object w:dxaOrig="880" w:dyaOrig="260">
          <v:shape id="_x0000_i1028" type="#_x0000_t75" style="width:44.1pt;height:12.6pt" o:ole="">
            <v:imagedata r:id="rId14" o:title=""/>
          </v:shape>
          <o:OLEObject Type="Embed" ProgID="Equation.DSMT4" ShapeID="_x0000_i1028" DrawAspect="Content" ObjectID="_1523879002" r:id="rId15"/>
        </w:object>
      </w:r>
    </w:p>
    <w:p w:rsidR="00C22879" w:rsidRDefault="003A0B54" w:rsidP="003A0B54">
      <w:pPr>
        <w:ind w:left="567"/>
      </w:pPr>
      <w:r>
        <w:t>In other words, if the speed of an object changes its kinetic energy has changed</w:t>
      </w:r>
      <w:r w:rsidR="00755603">
        <w:t>. T</w:t>
      </w:r>
      <w:r>
        <w:t>herefore, work was done on the object</w:t>
      </w:r>
      <w:r w:rsidR="00755603">
        <w:t xml:space="preserve"> </w:t>
      </w:r>
      <w:r w:rsidR="00755603" w:rsidRPr="00755603">
        <w:rPr>
          <w:position w:val="-12"/>
        </w:rPr>
        <w:object w:dxaOrig="1140" w:dyaOrig="360">
          <v:shape id="_x0000_i1029" type="#_x0000_t75" style="width:57.6pt;height:18pt" o:ole="">
            <v:imagedata r:id="rId16" o:title=""/>
          </v:shape>
          <o:OLEObject Type="Embed" ProgID="Equation.DSMT4" ShapeID="_x0000_i1029" DrawAspect="Content" ObjectID="_1523879003" r:id="rId17"/>
        </w:object>
      </w:r>
      <w:r>
        <w:t>.  Similarly, if an object is lifted up, work is being done to change its gravitational potential energy</w:t>
      </w:r>
      <w:r w:rsidR="00755603">
        <w:t xml:space="preserve"> </w:t>
      </w:r>
      <w:r w:rsidR="00755603" w:rsidRPr="00755603">
        <w:rPr>
          <w:position w:val="-14"/>
        </w:rPr>
        <w:object w:dxaOrig="1140" w:dyaOrig="380">
          <v:shape id="_x0000_i1030" type="#_x0000_t75" style="width:57.6pt;height:18.9pt" o:ole="">
            <v:imagedata r:id="rId18" o:title=""/>
          </v:shape>
          <o:OLEObject Type="Embed" ProgID="Equation.DSMT4" ShapeID="_x0000_i1030" DrawAspect="Content" ObjectID="_1523879004" r:id="rId19"/>
        </w:object>
      </w:r>
      <w:r>
        <w:t>.</w:t>
      </w:r>
    </w:p>
    <w:p w:rsidR="003A0B54" w:rsidRDefault="003A0B54"/>
    <w:p w:rsidR="00C22879" w:rsidRDefault="00C22879">
      <w:pPr>
        <w:ind w:left="576" w:hanging="576"/>
      </w:pPr>
      <w:r>
        <w:t>2.</w:t>
      </w:r>
      <w:r>
        <w:tab/>
      </w:r>
      <w:r w:rsidR="003A0B54">
        <w:t>A secondary idea is that</w:t>
      </w:r>
      <w:r>
        <w:t xml:space="preserve"> work </w:t>
      </w:r>
      <w:r w:rsidR="003A0B54">
        <w:t xml:space="preserve">is done </w:t>
      </w:r>
      <w:r>
        <w:t xml:space="preserve">on an object by </w:t>
      </w:r>
      <w:r w:rsidR="003A0B54">
        <w:t>applying a</w:t>
      </w:r>
      <w:r>
        <w:t xml:space="preserve"> force </w:t>
      </w:r>
      <w:r w:rsidR="00755603">
        <w:t>(</w:t>
      </w:r>
      <w:r>
        <w:t>F</w:t>
      </w:r>
      <w:r w:rsidR="00755603">
        <w:t>)</w:t>
      </w:r>
      <w:r>
        <w:t xml:space="preserve"> </w:t>
      </w:r>
      <w:r w:rsidR="003A0B54">
        <w:t>through a distance (</w:t>
      </w:r>
      <w:r w:rsidR="00755603">
        <w:rPr>
          <w:rFonts w:cs="Arial"/>
        </w:rPr>
        <w:t>∆</w:t>
      </w:r>
      <w:r w:rsidR="003A0B54">
        <w:t>d)</w:t>
      </w:r>
      <w:r>
        <w:t>:</w:t>
      </w:r>
    </w:p>
    <w:p w:rsidR="003A0B54" w:rsidRDefault="003A0B54" w:rsidP="003A0B54">
      <w:pPr>
        <w:spacing w:before="120" w:after="120"/>
        <w:ind w:left="578" w:hanging="578"/>
      </w:pPr>
      <w:r>
        <w:tab/>
      </w:r>
      <w:r>
        <w:tab/>
      </w:r>
      <w:r>
        <w:tab/>
      </w:r>
      <w:r>
        <w:tab/>
      </w:r>
      <w:r w:rsidR="00755603" w:rsidRPr="003A0B54">
        <w:rPr>
          <w:position w:val="-6"/>
        </w:rPr>
        <w:object w:dxaOrig="980" w:dyaOrig="279">
          <v:shape id="_x0000_i1031" type="#_x0000_t75" style="width:49.5pt;height:13.5pt" o:ole="">
            <v:imagedata r:id="rId20" o:title=""/>
          </v:shape>
          <o:OLEObject Type="Embed" ProgID="Equation.DSMT4" ShapeID="_x0000_i1031" DrawAspect="Content" ObjectID="_1523879005" r:id="rId21"/>
        </w:object>
      </w:r>
    </w:p>
    <w:p w:rsidR="003A0B54" w:rsidRDefault="003A0B54">
      <w:pPr>
        <w:ind w:left="576" w:hanging="576"/>
      </w:pPr>
      <w:r>
        <w:tab/>
        <w:t>If there is an angle between the force and the distance through which the force is being applied, the work equation becomes:</w:t>
      </w:r>
    </w:p>
    <w:p w:rsidR="00C22879" w:rsidRDefault="008325A5">
      <w:r>
        <w:rPr>
          <w:noProof/>
        </w:rPr>
        <mc:AlternateContent>
          <mc:Choice Requires="wpg">
            <w:drawing>
              <wp:anchor distT="0" distB="0" distL="114300" distR="114300" simplePos="0" relativeHeight="251655680" behindDoc="0" locked="0" layoutInCell="1" allowOverlap="1">
                <wp:simplePos x="0" y="0"/>
                <wp:positionH relativeFrom="column">
                  <wp:posOffset>2680335</wp:posOffset>
                </wp:positionH>
                <wp:positionV relativeFrom="paragraph">
                  <wp:posOffset>113665</wp:posOffset>
                </wp:positionV>
                <wp:extent cx="3841115" cy="1463675"/>
                <wp:effectExtent l="0" t="0" r="0" b="0"/>
                <wp:wrapSquare wrapText="bothSides"/>
                <wp:docPr id="16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115" cy="1463675"/>
                          <a:chOff x="2781" y="1516"/>
                          <a:chExt cx="6049" cy="2305"/>
                        </a:xfrm>
                      </wpg:grpSpPr>
                      <wps:wsp>
                        <wps:cNvPr id="161" name="Line 86"/>
                        <wps:cNvCnPr/>
                        <wps:spPr bwMode="auto">
                          <a:xfrm>
                            <a:off x="2781" y="3244"/>
                            <a:ext cx="6049"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Rectangle 91"/>
                        <wps:cNvSpPr>
                          <a:spLocks noChangeArrowheads="1"/>
                        </wps:cNvSpPr>
                        <wps:spPr bwMode="auto">
                          <a:xfrm>
                            <a:off x="3645" y="2668"/>
                            <a:ext cx="1153" cy="577"/>
                          </a:xfrm>
                          <a:prstGeom prst="rect">
                            <a:avLst/>
                          </a:prstGeom>
                          <a:solidFill>
                            <a:srgbClr val="BFBFB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 name="Line 96"/>
                        <wps:cNvCnPr/>
                        <wps:spPr bwMode="auto">
                          <a:xfrm>
                            <a:off x="4797" y="2956"/>
                            <a:ext cx="1441"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02"/>
                        <wps:cNvCnPr/>
                        <wps:spPr bwMode="auto">
                          <a:xfrm flipV="1">
                            <a:off x="4797" y="1516"/>
                            <a:ext cx="2305" cy="144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107"/>
                        <wps:cNvCnPr/>
                        <wps:spPr bwMode="auto">
                          <a:xfrm>
                            <a:off x="4797" y="3532"/>
                            <a:ext cx="3169"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112"/>
                        <wps:cNvCnPr/>
                        <wps:spPr bwMode="auto">
                          <a:xfrm flipH="1">
                            <a:off x="8001" y="3064"/>
                            <a:ext cx="0" cy="18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Rectangle 115"/>
                        <wps:cNvSpPr>
                          <a:spLocks noChangeArrowheads="1"/>
                        </wps:cNvSpPr>
                        <wps:spPr bwMode="auto">
                          <a:xfrm>
                            <a:off x="5373" y="266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rFonts w:ascii="Symbol" w:hAnsi="Symbol"/>
                                </w:rPr>
                                <w:t></w:t>
                              </w:r>
                            </w:p>
                          </w:txbxContent>
                        </wps:txbx>
                        <wps:bodyPr rot="0" vert="horz" wrap="square" lIns="12700" tIns="12700" rIns="12700" bIns="12700" anchor="t" anchorCtr="0" upright="1">
                          <a:noAutofit/>
                        </wps:bodyPr>
                      </wps:wsp>
                      <wps:wsp>
                        <wps:cNvPr id="168" name="Rectangle 117"/>
                        <wps:cNvSpPr>
                          <a:spLocks noChangeArrowheads="1"/>
                        </wps:cNvSpPr>
                        <wps:spPr bwMode="auto">
                          <a:xfrm>
                            <a:off x="5949" y="180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b/>
                                </w:rPr>
                                <w:t>F</w:t>
                              </w:r>
                            </w:p>
                          </w:txbxContent>
                        </wps:txbx>
                        <wps:bodyPr rot="0" vert="horz" wrap="square" lIns="12700" tIns="12700" rIns="12700" bIns="12700" anchor="t" anchorCtr="0" upright="1">
                          <a:noAutofit/>
                        </wps:bodyPr>
                      </wps:wsp>
                      <wps:wsp>
                        <wps:cNvPr id="169" name="Rectangle 128"/>
                        <wps:cNvSpPr>
                          <a:spLocks noChangeArrowheads="1"/>
                        </wps:cNvSpPr>
                        <wps:spPr bwMode="auto">
                          <a:xfrm>
                            <a:off x="6525" y="3532"/>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rFonts w:ascii="Symbol" w:hAnsi="Symbol"/>
                                </w:rPr>
                                <w:t></w:t>
                              </w:r>
                              <w:r>
                                <w:rPr>
                                  <w:b/>
                                </w:rPr>
                                <w:t>d</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026" style="position:absolute;margin-left:211.05pt;margin-top:8.95pt;width:302.45pt;height:115.25pt;z-index:251655168" coordorigin="2781,1516" coordsize="6049,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">
                <v:line id="Line 86" o:spid="_x0000_s1027" style="position:absolute;visibility:visible;mso-wrap-style:square" from="2781,3244" to="8830,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Ceb8AAADcAAAADwAAAGRycy9kb3ducmV2LnhtbERPS4vCMBC+C/6HMMLeNHVBKV2jLAuC&#10;sAfxAV6HZmzLNpPSTB/+e7MgeJuP7zmb3ehq1VMbKs8GlosEFHHubcWFgetlP09BBUG2WHsmAw8K&#10;sNtOJxvMrB/4RP1ZChVDOGRooBRpMq1DXpLDsPANceTuvnUoEbaFti0OMdzV+jNJ1tphxbGhxIZ+&#10;Ssr/zp0z0Mn9l8Zrl94o5ZUM6XHl+qMxH7Px+wuU0Chv8ct9sHH+egn/z8QL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Ceb8AAADcAAAADwAAAAAAAAAAAAAAAACh&#10;AgAAZHJzL2Rvd25yZXYueG1sUEsFBgAAAAAEAAQA+QAAAI0DAAAAAA==&#10;" strokeweight="1pt">
                  <v:stroke startarrowwidth="narrow" startarrowlength="short" endarrowwidth="narrow" endarrowlength="short"/>
                </v:line>
                <v:rect id="Rectangle 91" o:spid="_x0000_s1028" style="position:absolute;left:3645;top:2668;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KB8IA&#10;AADcAAAADwAAAGRycy9kb3ducmV2LnhtbERP32vCMBB+F/wfwg32pukEpXRGEWWsDwOZCt3jkdza&#10;suZSkqzt/nszGOztPr6ft91PthMD+dA6VvC0zEAQa2darhXcri+LHESIyAY7x6TghwLsd/PZFgvj&#10;Rn6n4RJrkUI4FKigibEvpAy6IYth6XrixH06bzEm6GtpPI4p3HZylWUbabHl1NBgT8eG9Nfl2yrI&#10;y9Pb+fVjXfl8nY8lVcOgtVTq8WE6PIOINMV/8Z+7NGn+ZgW/z6QL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4oHwgAAANwAAAAPAAAAAAAAAAAAAAAAAJgCAABkcnMvZG93&#10;bnJldi54bWxQSwUGAAAAAAQABAD1AAAAhwMAAAAA&#10;" fillcolor="#bfbfbf" strokeweight="1pt"/>
                <v:line id="Line 96" o:spid="_x0000_s1029" style="position:absolute;visibility:visible;mso-wrap-style:square" from="4797,2956" to="6238,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vHkcMAAADcAAAADwAAAGRycy9kb3ducmV2LnhtbERPTWvCQBC9C/6HZQredFMDIY3ZiCiC&#10;h16qhdbbkB2TYHY2ZFeT/PtuodDbPN7n5NvRtOJJvWssK3hdRSCIS6sbrhR8Xo7LFITzyBpby6Rg&#10;IgfbYj7LMdN24A96nn0lQgi7DBXU3neZlK6syaBb2Y44cDfbG/QB9pXUPQ4h3LRyHUWJNNhwaKix&#10;o31N5f38MArKy9d3c5VxGh3ehjSl9/0xvk5KLV7G3QaEp9H/i//cJx3mJzH8PhMu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Lx5HDAAAA3AAAAA8AAAAAAAAAAAAA&#10;AAAAoQIAAGRycy9kb3ducmV2LnhtbFBLBQYAAAAABAAEAPkAAACRAwAAAAA=&#10;" strokeweight=".5pt">
                  <v:stroke dashstyle="1 1" startarrowwidth="narrow" startarrowlength="short" endarrowwidth="narrow" endarrowlength="short"/>
                </v:line>
                <v:line id="Line 102" o:spid="_x0000_s1030" style="position:absolute;flip:y;visibility:visible;mso-wrap-style:square" from="4797,1516" to="7102,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Puh8EAAADcAAAADwAAAGRycy9kb3ducmV2LnhtbERPTWsCMRC9F/wPYYTealaRRVajiGAR&#10;6aGrpedhMyarm8l2E3X996ZQ6G0e73MWq9414kZdqD0rGI8yEMSV1zUbBV/H7dsMRIjIGhvPpOBB&#10;AVbLwcsCC+3vXNLtEI1IIRwKVGBjbAspQ2XJYRj5ljhxJ985jAl2RuoO7yncNXKSZbl0WHNqsNjS&#10;xlJ1OVydgp3Zm8/NO5mymX3n5ennbN3HUanXYb+eg4jUx3/xn3un0/x8Cr/Pp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o+6HwQAAANwAAAAPAAAAAAAAAAAAAAAA&#10;AKECAABkcnMvZG93bnJldi54bWxQSwUGAAAAAAQABAD5AAAAjwMAAAAA&#10;">
                  <v:stroke startarrowwidth="narrow" startarrowlength="short" endarrow="block" endarrowwidth="narrow" endarrowlength="short"/>
                </v:line>
                <v:line id="Line 107" o:spid="_x0000_s1031" style="position:absolute;visibility:visible;mso-wrap-style:square" from="4797,3532" to="7966,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PNosQAAADcAAAADwAAAGRycy9kb3ducmV2LnhtbESPQWvDMAyF74P9B6NBL2N1WkgoWZ2y&#10;bqzsVGg6dhaxEofFsom9Nv339aDQm8R7et/TejPZQZxoDL1jBYt5BoK4cbrnTsH38fNlBSJEZI2D&#10;Y1JwoQCb6vFhjaV2Zz7QqY6dSCEcSlRgYvSllKExZDHMnSdOWutGizGtYyf1iOcUbge5zLJCWuw5&#10;EQx6ejfU/NZ/NkHyxZAXQeK23Xm//DDPP3a7V2r2NL29gog0xbv5dv2lU/0ih/9n0gSy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482ixAAAANwAAAAPAAAAAAAAAAAA&#10;AAAAAKECAABkcnMvZG93bnJldi54bWxQSwUGAAAAAAQABAD5AAAAkgMAAAAA&#10;">
                  <v:stroke startarrowwidth="narrow" startarrowlength="short" endarrow="block" endarrowwidth="narrow" endarrowlength="short"/>
                </v:line>
                <v:line id="Line 112" o:spid="_x0000_s1032" style="position:absolute;flip:x;visibility:visible;mso-wrap-style:square" from="8001,3064" to="800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7PO8AAAADcAAAADwAAAGRycy9kb3ducmV2LnhtbERPTYvCMBC9C/sfwix4kTXVQyi1UWRh&#10;QfBkFb0OzWxbbCbdJlvrvzeC4G0e73PyzWhbMVDvG8caFvMEBHHpTMOVhtPx5ysF4QOywdYxabiT&#10;h836Y5JjZtyNDzQUoRIxhH2GGuoQukxKX9Zk0c9dRxy5X9dbDBH2lTQ93mK4beUySZS02HBsqLGj&#10;75rKa/FvNZQuPe/T+2Wh/o5qmTYzWQxWaj39HLcrEIHG8Ba/3DsT5ysFz2fiBX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ezzvAAAAA3AAAAA8AAAAAAAAAAAAAAAAA&#10;oQIAAGRycy9kb3ducmV2LnhtbFBLBQYAAAAABAAEAPkAAACOAwAAAAA=&#10;" strokeweight="1pt">
                  <v:stroke startarrowwidth="narrow" startarrowlength="short" endarrowwidth="narrow" endarrowlength="short"/>
                </v:line>
                <v:rect id="Rectangle 115" o:spid="_x0000_s1033" style="position:absolute;left:5373;top:266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R/sEA&#10;AADcAAAADwAAAGRycy9kb3ducmV2LnhtbERPTYvCMBC9C/6HMMLeNFXYqtUo7oKweHJdvQ/N2Fab&#10;SWyytf57IyzsbR7vc5brztSipcZXlhWMRwkI4tzqigsFx5/tcAbCB2SNtWVS8CAP61W/t8RM2zt/&#10;U3sIhYgh7DNUUIbgMil9XpJBP7KOOHJn2xgMETaF1A3eY7ip5SRJUmmw4thQoqPPkvLr4dcouI5v&#10;7+1FT3fzWcofk93endzWKfU26DYLEIG68C/+c3/pOD+dwuuZe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dkf7BAAAA3AAAAA8AAAAAAAAAAAAAAAAAmAIAAGRycy9kb3du&#10;cmV2LnhtbFBLBQYAAAAABAAEAPUAAACGAwAAAAA=&#10;" filled="f" stroked="f" strokeweight="1pt">
                  <v:textbox inset="1pt,1pt,1pt,1pt">
                    <w:txbxContent>
                      <w:p w:rsidR="00C22879" w:rsidRDefault="00C22879">
                        <w:r>
                          <w:rPr>
                            <w:rFonts w:ascii="Symbol" w:hAnsi="Symbol"/>
                          </w:rPr>
                          <w:t></w:t>
                        </w:r>
                      </w:p>
                    </w:txbxContent>
                  </v:textbox>
                </v:rect>
                <v:rect id="Rectangle 117" o:spid="_x0000_s1034" style="position:absolute;left:5949;top:180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FjMQA&#10;AADcAAAADwAAAGRycy9kb3ducmV2LnhtbESPQW/CMAyF75P2HyJP2m2kIK1AR0ADCWniNNi4W43X&#10;djROaELp/v18QOJm6z2/93mxGlyreupi49nAeJSBIi69bbgy8P21fZmBignZYuuZDPxRhNXy8WGB&#10;hfVX3lN/SJWSEI4FGqhTCoXWsazJYRz5QCzaj+8cJlm7StsOrxLuWj3Jslw7bFgaagy0qak8HS7O&#10;wGl8fu1/7XQ3n+W8nuw+wzFsgzHPT8P7G6hEQ7qbb9cfVvBzoZV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CBYzEAAAA3AAAAA8AAAAAAAAAAAAAAAAAmAIAAGRycy9k&#10;b3ducmV2LnhtbFBLBQYAAAAABAAEAPUAAACJAwAAAAA=&#10;" filled="f" stroked="f" strokeweight="1pt">
                  <v:textbox inset="1pt,1pt,1pt,1pt">
                    <w:txbxContent>
                      <w:p w:rsidR="00C22879" w:rsidRDefault="00C22879">
                        <w:r>
                          <w:rPr>
                            <w:b/>
                          </w:rPr>
                          <w:t>F</w:t>
                        </w:r>
                      </w:p>
                    </w:txbxContent>
                  </v:textbox>
                </v:rect>
                <v:rect id="Rectangle 128" o:spid="_x0000_s1035" style="position:absolute;left:6525;top:3532;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6gF8EA&#10;AADcAAAADwAAAGRycy9kb3ducmV2LnhtbERPS4vCMBC+C/6HMAt701Rhq3aN4gqCePJ5H5rZtmsz&#10;yTax1n9vFha8zcf3nPmyM7VoqfGVZQWjYQKCOLe64kLB+bQZTEH4gKyxtkwKHuRhuej35phpe+cD&#10;tcdQiBjCPkMFZQguk9LnJRn0Q+uII/dtG4MhwqaQusF7DDe1HCdJKg1WHBtKdLQuKb8eb0bBdfT7&#10;0f7oyW42TflrvNu7i9s4pd7futUniEBdeIn/3Vsd56cz+HsmXi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OoBfBAAAA3AAAAA8AAAAAAAAAAAAAAAAAmAIAAGRycy9kb3du&#10;cmV2LnhtbFBLBQYAAAAABAAEAPUAAACGAwAAAAA=&#10;" filled="f" stroked="f" strokeweight="1pt">
                  <v:textbox inset="1pt,1pt,1pt,1pt">
                    <w:txbxContent>
                      <w:p w:rsidR="00C22879" w:rsidRDefault="00C22879">
                        <w:r>
                          <w:rPr>
                            <w:rFonts w:ascii="Symbol" w:hAnsi="Symbol"/>
                          </w:rPr>
                          <w:t></w:t>
                        </w:r>
                        <w:r>
                          <w:rPr>
                            <w:b/>
                          </w:rPr>
                          <w:t>d</w:t>
                        </w:r>
                      </w:p>
                    </w:txbxContent>
                  </v:textbox>
                </v:rect>
                <w10:wrap type="square"/>
              </v:group>
            </w:pict>
          </mc:Fallback>
        </mc:AlternateContent>
      </w:r>
    </w:p>
    <w:p w:rsidR="002A084E" w:rsidRDefault="002A084E" w:rsidP="002A084E">
      <w:pPr>
        <w:ind w:left="2250"/>
      </w:pPr>
      <w:r w:rsidRPr="002A084E">
        <w:rPr>
          <w:position w:val="-10"/>
        </w:rPr>
        <w:object w:dxaOrig="1660" w:dyaOrig="320">
          <v:shape id="_x0000_i1032" type="#_x0000_t75" style="width:83.7pt;height:16.2pt" o:ole="">
            <v:imagedata r:id="rId22" o:title=""/>
          </v:shape>
          <o:OLEObject Type="Embed" ProgID="Equation.DSMT4" ShapeID="_x0000_i1032" DrawAspect="Content" ObjectID="_1523879006" r:id="rId23"/>
        </w:object>
      </w:r>
    </w:p>
    <w:p w:rsidR="00C22879" w:rsidRDefault="002A084E">
      <w:r>
        <w:t xml:space="preserve"> </w:t>
      </w:r>
    </w:p>
    <w:p w:rsidR="00C22879" w:rsidRDefault="00C22879">
      <w:pPr>
        <w:ind w:left="576" w:hanging="576"/>
      </w:pPr>
      <w:r>
        <w:tab/>
        <w:t xml:space="preserve">where </w:t>
      </w:r>
      <w:r>
        <w:rPr>
          <w:rFonts w:ascii="Symbol" w:hAnsi="Symbol"/>
        </w:rPr>
        <w:t></w:t>
      </w:r>
      <w:r>
        <w:t xml:space="preserve">d is the displacement and </w:t>
      </w:r>
      <w:r>
        <w:rPr>
          <w:rFonts w:ascii="Symbol" w:hAnsi="Symbol"/>
        </w:rPr>
        <w:t></w:t>
      </w:r>
      <w:r>
        <w:t xml:space="preserve"> is the angle between the force and the displacement.  Work is a scalar quantity with units (N</w:t>
      </w:r>
      <w:r w:rsidR="00725A73">
        <w:sym w:font="Symbol" w:char="F0D7"/>
      </w:r>
      <w:r>
        <w:t>m) or (J) which are equivalent units of energy.</w:t>
      </w:r>
    </w:p>
    <w:p w:rsidR="00C22879" w:rsidRDefault="00C22879"/>
    <w:p w:rsidR="00C22879" w:rsidRDefault="00C22879">
      <w:pPr>
        <w:ind w:left="576"/>
      </w:pPr>
      <w:r>
        <w:t>Note:</w:t>
      </w:r>
    </w:p>
    <w:p w:rsidR="00C22879" w:rsidRDefault="00C22879">
      <w:pPr>
        <w:ind w:left="576"/>
      </w:pPr>
      <w:r>
        <w:t xml:space="preserve">When </w:t>
      </w:r>
      <w:r>
        <w:rPr>
          <w:rFonts w:ascii="Symbol" w:hAnsi="Symbol"/>
        </w:rPr>
        <w:t></w:t>
      </w:r>
      <w:r>
        <w:t xml:space="preserve"> = 0</w:t>
      </w:r>
      <w:r>
        <w:rPr>
          <w:vertAlign w:val="superscript"/>
        </w:rPr>
        <w:t>o</w:t>
      </w:r>
      <w:r>
        <w:t xml:space="preserve"> (i.e. the force is parallel to the displacement) W = F </w:t>
      </w:r>
      <w:r>
        <w:rPr>
          <w:rFonts w:ascii="Symbol" w:hAnsi="Symbol"/>
        </w:rPr>
        <w:t></w:t>
      </w:r>
      <w:r>
        <w:t xml:space="preserve">d </w:t>
      </w:r>
    </w:p>
    <w:p w:rsidR="00C22879" w:rsidRDefault="00C22879">
      <w:pPr>
        <w:ind w:left="576"/>
      </w:pPr>
      <w:r>
        <w:t xml:space="preserve">When </w:t>
      </w:r>
      <w:r>
        <w:rPr>
          <w:rFonts w:ascii="Symbol" w:hAnsi="Symbol"/>
        </w:rPr>
        <w:t></w:t>
      </w:r>
      <w:r>
        <w:t xml:space="preserve"> = 90</w:t>
      </w:r>
      <w:r>
        <w:rPr>
          <w:vertAlign w:val="superscript"/>
        </w:rPr>
        <w:t>o</w:t>
      </w:r>
      <w:r>
        <w:t>, W = 0.  No work is done.</w:t>
      </w:r>
    </w:p>
    <w:p w:rsidR="00C22879" w:rsidRDefault="008325A5">
      <w:r>
        <w:rPr>
          <w:i/>
          <w:noProof/>
          <w:sz w:val="28"/>
        </w:rPr>
        <mc:AlternateContent>
          <mc:Choice Requires="wps">
            <w:drawing>
              <wp:anchor distT="0" distB="0" distL="114300" distR="114300" simplePos="0" relativeHeight="251657728" behindDoc="0" locked="0" layoutInCell="0" allowOverlap="1">
                <wp:simplePos x="0" y="0"/>
                <wp:positionH relativeFrom="column">
                  <wp:posOffset>-182880</wp:posOffset>
                </wp:positionH>
                <wp:positionV relativeFrom="paragraph">
                  <wp:posOffset>90170</wp:posOffset>
                </wp:positionV>
                <wp:extent cx="6401435" cy="1600200"/>
                <wp:effectExtent l="0" t="0" r="0" b="0"/>
                <wp:wrapNone/>
                <wp:docPr id="223"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1435" cy="16002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26" style="position:absolute;margin-left:-14.4pt;margin-top:7.1pt;width:504.05pt;height:12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" o:allowincell="f" filled="f" strokeweight="1pt"/>
            </w:pict>
          </mc:Fallback>
        </mc:AlternateContent>
      </w:r>
    </w:p>
    <w:p w:rsidR="00C22879" w:rsidRDefault="00C22879">
      <w:pPr>
        <w:pStyle w:val="Example"/>
      </w:pPr>
    </w:p>
    <w:p w:rsidR="00C22879" w:rsidRDefault="00C22879">
      <w:r>
        <w:t>A workman exerts a horizontal force of 30 N to push a 12 kg table 4.0 m across a level floor at constant speed.  Calculate the work done.</w:t>
      </w:r>
    </w:p>
    <w:p w:rsidR="00C22879" w:rsidRDefault="00C22879"/>
    <w:p w:rsidR="00C22879" w:rsidRDefault="00C22879">
      <w:r>
        <w:t>F = 30 N</w:t>
      </w:r>
      <w:r>
        <w:tab/>
      </w:r>
      <w:r>
        <w:tab/>
        <w:t xml:space="preserve">W = F </w:t>
      </w:r>
      <w:r>
        <w:rPr>
          <w:rFonts w:ascii="Symbol" w:hAnsi="Symbol"/>
        </w:rPr>
        <w:t></w:t>
      </w:r>
      <w:r>
        <w:t>d = 30 N (4.0 m)</w:t>
      </w:r>
    </w:p>
    <w:p w:rsidR="00C22879" w:rsidRDefault="00C22879">
      <w:r>
        <w:rPr>
          <w:rFonts w:ascii="Symbol" w:hAnsi="Symbol"/>
        </w:rPr>
        <w:t></w:t>
      </w:r>
      <w:r>
        <w:t>d = 4.0 m</w:t>
      </w:r>
    </w:p>
    <w:p w:rsidR="00C22879" w:rsidRDefault="00C22879">
      <w:r>
        <w:t>W = ?</w:t>
      </w:r>
      <w:r>
        <w:tab/>
      </w:r>
      <w:r>
        <w:tab/>
      </w:r>
      <w:r>
        <w:tab/>
      </w:r>
      <w:r>
        <w:tab/>
        <w:t xml:space="preserve">W = </w:t>
      </w:r>
      <w:r>
        <w:rPr>
          <w:b/>
        </w:rPr>
        <w:t xml:space="preserve">120 </w:t>
      </w:r>
      <w:r w:rsidRPr="00725A73">
        <w:rPr>
          <w:b/>
        </w:rPr>
        <w:t>N</w:t>
      </w:r>
      <w:r w:rsidR="00725A73" w:rsidRPr="00725A73">
        <w:rPr>
          <w:b/>
        </w:rPr>
        <w:sym w:font="Symbol" w:char="F0D7"/>
      </w:r>
      <w:r w:rsidRPr="00725A73">
        <w:rPr>
          <w:b/>
        </w:rPr>
        <w:t>m</w:t>
      </w:r>
    </w:p>
    <w:p w:rsidR="00C22879" w:rsidRDefault="00C22879"/>
    <w:p w:rsidR="00755603" w:rsidRDefault="00755603">
      <w:r>
        <w:br w:type="page"/>
      </w:r>
    </w:p>
    <w:p w:rsidR="00C22879" w:rsidRDefault="008325A5">
      <w:r>
        <w:rPr>
          <w:noProof/>
        </w:rPr>
        <w:lastRenderedPageBreak/>
        <mc:AlternateContent>
          <mc:Choice Requires="wps">
            <w:drawing>
              <wp:anchor distT="0" distB="0" distL="114300" distR="114300" simplePos="0" relativeHeight="251650560" behindDoc="0" locked="0" layoutInCell="1" allowOverlap="1">
                <wp:simplePos x="0" y="0"/>
                <wp:positionH relativeFrom="column">
                  <wp:posOffset>-177165</wp:posOffset>
                </wp:positionH>
                <wp:positionV relativeFrom="paragraph">
                  <wp:posOffset>88265</wp:posOffset>
                </wp:positionV>
                <wp:extent cx="6400800" cy="1714500"/>
                <wp:effectExtent l="0" t="0" r="0" b="0"/>
                <wp:wrapNone/>
                <wp:docPr id="22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17145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26" style="position:absolute;margin-left:-13.95pt;margin-top:6.95pt;width:7in;height:1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" filled="f" strokeweight="1pt"/>
            </w:pict>
          </mc:Fallback>
        </mc:AlternateContent>
      </w:r>
    </w:p>
    <w:p w:rsidR="00C22879" w:rsidRDefault="00C22879">
      <w:pPr>
        <w:pStyle w:val="Example"/>
      </w:pPr>
      <w:r>
        <w:rPr>
          <w:noProof/>
        </w:rPr>
        <w:t xml:space="preserve"> </w:t>
      </w:r>
    </w:p>
    <w:p w:rsidR="00C22879" w:rsidRDefault="00C22879">
      <w:r>
        <w:t>Find the work done in pulling a luggage carrier by a 45.0 N force at an angle of 50</w:t>
      </w:r>
      <w:r>
        <w:rPr>
          <w:vertAlign w:val="superscript"/>
        </w:rPr>
        <w:t>o</w:t>
      </w:r>
      <w:r>
        <w:t xml:space="preserve"> for a distance of 75.0 m.</w:t>
      </w:r>
    </w:p>
    <w:p w:rsidR="00C22879" w:rsidRDefault="00C22879"/>
    <w:p w:rsidR="00C22879" w:rsidRDefault="00215228">
      <w:pPr>
        <w:rPr>
          <w:lang w:val="es-ES"/>
        </w:rPr>
      </w:pPr>
      <w:r>
        <w:rPr>
          <w:noProof/>
        </w:rPr>
        <w:pict>
          <v:shape id="_x0000_s1036" type="#_x0000_t75" style="position:absolute;margin-left:161.1pt;margin-top:1.95pt;width:136.15pt;height:55.85pt;z-index:-251651584;mso-position-horizontal-relative:text;mso-position-vertical-relative:text">
            <v:imagedata r:id="rId24" o:title=""/>
          </v:shape>
          <o:OLEObject Type="Embed" ProgID="Equation.DSMT4" ShapeID="_x0000_s1036" DrawAspect="Content" ObjectID="_1523879010" r:id="rId25"/>
        </w:pict>
      </w:r>
      <w:r w:rsidR="00C22879">
        <w:rPr>
          <w:lang w:val="es-ES"/>
        </w:rPr>
        <w:t>F = 45.0 N</w:t>
      </w:r>
      <w:r w:rsidR="00C22879">
        <w:rPr>
          <w:lang w:val="es-ES"/>
        </w:rPr>
        <w:tab/>
      </w:r>
      <w:r w:rsidR="00C22879">
        <w:rPr>
          <w:lang w:val="es-ES"/>
        </w:rPr>
        <w:tab/>
      </w:r>
      <w:r w:rsidR="00C22879">
        <w:rPr>
          <w:lang w:val="es-ES"/>
        </w:rPr>
        <w:tab/>
      </w:r>
      <w:r w:rsidR="00C22879">
        <w:rPr>
          <w:lang w:val="es-ES"/>
        </w:rPr>
        <w:tab/>
        <w:t xml:space="preserve"> </w:t>
      </w:r>
    </w:p>
    <w:p w:rsidR="00C22879" w:rsidRDefault="00C22879">
      <w:pPr>
        <w:rPr>
          <w:lang w:val="es-ES"/>
        </w:rPr>
      </w:pPr>
      <w:r>
        <w:rPr>
          <w:rFonts w:ascii="Symbol" w:hAnsi="Symbol"/>
        </w:rPr>
        <w:t></w:t>
      </w:r>
      <w:r>
        <w:rPr>
          <w:lang w:val="es-ES"/>
        </w:rPr>
        <w:t>d = 75.0 m</w:t>
      </w:r>
    </w:p>
    <w:p w:rsidR="00C22879" w:rsidRDefault="00C22879">
      <w:pPr>
        <w:rPr>
          <w:lang w:val="es-ES"/>
        </w:rPr>
      </w:pPr>
      <w:r>
        <w:rPr>
          <w:rFonts w:ascii="Symbol" w:hAnsi="Symbol"/>
        </w:rPr>
        <w:t></w:t>
      </w:r>
      <w:r>
        <w:rPr>
          <w:lang w:val="es-ES"/>
        </w:rPr>
        <w:t xml:space="preserve"> = 50</w:t>
      </w:r>
      <w:r>
        <w:rPr>
          <w:vertAlign w:val="superscript"/>
          <w:lang w:val="es-ES"/>
        </w:rPr>
        <w:t>o</w:t>
      </w:r>
      <w:r>
        <w:rPr>
          <w:lang w:val="es-ES"/>
        </w:rPr>
        <w:tab/>
      </w:r>
      <w:r>
        <w:rPr>
          <w:lang w:val="es-ES"/>
        </w:rPr>
        <w:tab/>
      </w:r>
      <w:r>
        <w:rPr>
          <w:lang w:val="es-ES"/>
        </w:rPr>
        <w:tab/>
      </w:r>
      <w:r>
        <w:rPr>
          <w:lang w:val="es-ES"/>
        </w:rPr>
        <w:tab/>
      </w:r>
    </w:p>
    <w:p w:rsidR="00C22879" w:rsidRDefault="00C22879">
      <w:r>
        <w:t>W = ?</w:t>
      </w:r>
    </w:p>
    <w:p w:rsidR="00C22879" w:rsidRDefault="00C22879"/>
    <w:p w:rsidR="00C22879" w:rsidRDefault="00C22879">
      <w:pPr>
        <w:pStyle w:val="Heading1"/>
      </w:pPr>
      <w:r>
        <w:t>Net Work</w:t>
      </w:r>
    </w:p>
    <w:p w:rsidR="00C22879" w:rsidRPr="00A963CB" w:rsidRDefault="00A963CB">
      <w:r w:rsidRPr="00A963CB">
        <w:rPr>
          <w:b/>
        </w:rPr>
        <w:t>Work</w:t>
      </w:r>
      <w:r w:rsidR="00C22879">
        <w:t xml:space="preserve"> is defined as a </w:t>
      </w:r>
      <w:r w:rsidR="00C22879" w:rsidRPr="00A963CB">
        <w:rPr>
          <w:b/>
        </w:rPr>
        <w:t xml:space="preserve">change in mechanical </w:t>
      </w:r>
      <w:r>
        <w:t>(kinetic and/or potential)</w:t>
      </w:r>
      <w:r w:rsidRPr="00A963CB">
        <w:rPr>
          <w:b/>
        </w:rPr>
        <w:t xml:space="preserve"> energy</w:t>
      </w:r>
      <w:r>
        <w:t>.</w:t>
      </w:r>
    </w:p>
    <w:p w:rsidR="00C22879" w:rsidRDefault="00C22879" w:rsidP="00A963CB">
      <w:pPr>
        <w:spacing w:before="120" w:after="120"/>
      </w:pPr>
      <w:r>
        <w:tab/>
      </w:r>
      <w:r>
        <w:tab/>
        <w:t xml:space="preserve">W =  </w:t>
      </w:r>
      <w:r>
        <w:rPr>
          <w:rFonts w:ascii="Symbol" w:hAnsi="Symbol"/>
        </w:rPr>
        <w:t></w:t>
      </w:r>
      <w:r>
        <w:t>E</w:t>
      </w:r>
    </w:p>
    <w:p w:rsidR="00C22879" w:rsidRDefault="00C22879">
      <w:r>
        <w:t xml:space="preserve">Work can be either positive or negative depending on </w:t>
      </w:r>
      <w:r w:rsidR="00A963CB">
        <w:t>the direction</w:t>
      </w:r>
      <w:r>
        <w:t xml:space="preserve"> </w:t>
      </w:r>
      <w:r w:rsidR="00A963CB">
        <w:t xml:space="preserve">that </w:t>
      </w:r>
      <w:r>
        <w:t xml:space="preserve">the force </w:t>
      </w:r>
      <w:r w:rsidR="00A963CB">
        <w:t>acts.  Consider Example 3 below.</w:t>
      </w:r>
    </w:p>
    <w:p w:rsidR="00C22879" w:rsidRDefault="008325A5">
      <w:r>
        <w:rPr>
          <w:noProof/>
        </w:rPr>
        <mc:AlternateContent>
          <mc:Choice Requires="wps">
            <w:drawing>
              <wp:anchor distT="0" distB="0" distL="114300" distR="114300" simplePos="0" relativeHeight="251651584" behindDoc="0" locked="0" layoutInCell="0" allowOverlap="1">
                <wp:simplePos x="0" y="0"/>
                <wp:positionH relativeFrom="column">
                  <wp:posOffset>-182880</wp:posOffset>
                </wp:positionH>
                <wp:positionV relativeFrom="paragraph">
                  <wp:posOffset>137160</wp:posOffset>
                </wp:positionV>
                <wp:extent cx="6406515" cy="3425190"/>
                <wp:effectExtent l="0" t="0" r="0" b="0"/>
                <wp:wrapNone/>
                <wp:docPr id="221"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6515" cy="342519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14.4pt;margin-top:10.8pt;width:504.45pt;height:269.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" o:allowincell="f" filled="f" strokeweight=".5pt"/>
            </w:pict>
          </mc:Fallback>
        </mc:AlternateContent>
      </w:r>
    </w:p>
    <w:p w:rsidR="00C22879" w:rsidRDefault="00C22879">
      <w:pPr>
        <w:pStyle w:val="Example"/>
      </w:pPr>
    </w:p>
    <w:p w:rsidR="00C22879" w:rsidRDefault="00C22879">
      <w:r>
        <w:t>A weight lifter is bench-pressing a barbell whose mass is 110 kg.  He raises the barbell a distance of 0.65 m above his chest and then lowers the barbell the same distance.  The weight is raised and lowered at a constant velocity.  Determine the work done on the barbell by the lifter when (a) the barbell is lifted and (b) when it is lowered.  (c) What was the net work done?</w:t>
      </w:r>
    </w:p>
    <w:p w:rsidR="00C22879" w:rsidRDefault="00C22879"/>
    <w:p w:rsidR="00C22879" w:rsidRDefault="00C22879">
      <w:r>
        <w:t>m = 110 kg</w:t>
      </w:r>
      <w:r>
        <w:tab/>
      </w:r>
      <w:r>
        <w:tab/>
      </w:r>
      <w:r>
        <w:tab/>
        <w:t>since the barbell is moved at constant speed, F</w:t>
      </w:r>
      <w:r>
        <w:rPr>
          <w:vertAlign w:val="subscript"/>
        </w:rPr>
        <w:t>net</w:t>
      </w:r>
      <w:r>
        <w:t xml:space="preserve"> = 0</w:t>
      </w:r>
    </w:p>
    <w:p w:rsidR="00C22879" w:rsidRDefault="00C22879">
      <w:pPr>
        <w:rPr>
          <w:lang w:val="de-DE"/>
        </w:rPr>
      </w:pPr>
      <w:r>
        <w:rPr>
          <w:rFonts w:ascii="Symbol" w:hAnsi="Symbol"/>
        </w:rPr>
        <w:t></w:t>
      </w:r>
      <w:r>
        <w:rPr>
          <w:lang w:val="de-DE"/>
        </w:rPr>
        <w:t xml:space="preserve">d = 0.65 m </w:t>
      </w:r>
      <w:r>
        <w:rPr>
          <w:lang w:val="de-DE"/>
        </w:rPr>
        <w:tab/>
      </w:r>
      <w:r>
        <w:rPr>
          <w:lang w:val="de-DE"/>
        </w:rPr>
        <w:tab/>
      </w:r>
      <w:r>
        <w:rPr>
          <w:lang w:val="de-DE"/>
        </w:rPr>
        <w:tab/>
      </w:r>
      <w:r>
        <w:sym w:font="Symbol" w:char="F05C"/>
      </w:r>
      <w:r>
        <w:rPr>
          <w:lang w:val="de-DE"/>
        </w:rPr>
        <w:t xml:space="preserve">  F = F</w:t>
      </w:r>
      <w:r>
        <w:rPr>
          <w:vertAlign w:val="subscript"/>
          <w:lang w:val="de-DE"/>
        </w:rPr>
        <w:t>g</w:t>
      </w:r>
      <w:r>
        <w:rPr>
          <w:lang w:val="de-DE"/>
        </w:rPr>
        <w:t xml:space="preserve"> = mg</w:t>
      </w:r>
    </w:p>
    <w:p w:rsidR="00C22879" w:rsidRDefault="00C22879">
      <w:r>
        <w:t>W = ?</w:t>
      </w:r>
    </w:p>
    <w:p w:rsidR="00C22879" w:rsidRDefault="00C22879">
      <w:r>
        <w:tab/>
        <w:t>(a)</w:t>
      </w:r>
      <w:r>
        <w:tab/>
        <w:t xml:space="preserve">W = F </w:t>
      </w:r>
      <w:r>
        <w:rPr>
          <w:rFonts w:ascii="Symbol" w:hAnsi="Symbol"/>
        </w:rPr>
        <w:t></w:t>
      </w:r>
      <w:r>
        <w:t xml:space="preserve">d = mg </w:t>
      </w:r>
      <w:r>
        <w:rPr>
          <w:rFonts w:ascii="Symbol" w:hAnsi="Symbol"/>
        </w:rPr>
        <w:t></w:t>
      </w:r>
      <w:r>
        <w:t>d =  110 kg(9.81 m/s</w:t>
      </w:r>
      <w:r>
        <w:rPr>
          <w:vertAlign w:val="superscript"/>
        </w:rPr>
        <w:t>2</w:t>
      </w:r>
      <w:r>
        <w:t>) 0.65 m</w:t>
      </w:r>
    </w:p>
    <w:p w:rsidR="00C22879" w:rsidRDefault="00C22879">
      <w:r>
        <w:tab/>
      </w:r>
      <w:r>
        <w:tab/>
        <w:t xml:space="preserve">W = </w:t>
      </w:r>
      <w:r>
        <w:rPr>
          <w:b/>
        </w:rPr>
        <w:t>+ 7.0 x 10</w:t>
      </w:r>
      <w:r>
        <w:rPr>
          <w:b/>
          <w:vertAlign w:val="superscript"/>
        </w:rPr>
        <w:t>2</w:t>
      </w:r>
      <w:r>
        <w:rPr>
          <w:b/>
        </w:rPr>
        <w:t xml:space="preserve"> </w:t>
      </w:r>
      <w:r w:rsidR="00725A73" w:rsidRPr="00725A73">
        <w:rPr>
          <w:b/>
        </w:rPr>
        <w:t>N</w:t>
      </w:r>
      <w:r w:rsidR="00725A73" w:rsidRPr="00725A73">
        <w:rPr>
          <w:b/>
        </w:rPr>
        <w:sym w:font="Symbol" w:char="F0D7"/>
      </w:r>
      <w:r w:rsidR="00725A73" w:rsidRPr="00725A73">
        <w:rPr>
          <w:b/>
        </w:rPr>
        <w:t>m</w:t>
      </w:r>
    </w:p>
    <w:p w:rsidR="00C22879" w:rsidRDefault="00C22879"/>
    <w:p w:rsidR="00C22879" w:rsidRDefault="00C22879">
      <w:r>
        <w:tab/>
        <w:t>(b)</w:t>
      </w:r>
      <w:r>
        <w:tab/>
        <w:t xml:space="preserve">W = F </w:t>
      </w:r>
      <w:r>
        <w:rPr>
          <w:rFonts w:ascii="Symbol" w:hAnsi="Symbol"/>
        </w:rPr>
        <w:t></w:t>
      </w:r>
      <w:r>
        <w:t xml:space="preserve">d = mg </w:t>
      </w:r>
      <w:r>
        <w:rPr>
          <w:rFonts w:ascii="Symbol" w:hAnsi="Symbol"/>
        </w:rPr>
        <w:t></w:t>
      </w:r>
      <w:r>
        <w:t>d =  110 kg(9.81 m/s</w:t>
      </w:r>
      <w:r>
        <w:rPr>
          <w:vertAlign w:val="superscript"/>
        </w:rPr>
        <w:t>2</w:t>
      </w:r>
      <w:r>
        <w:t>) (-0.65 m)</w:t>
      </w:r>
    </w:p>
    <w:p w:rsidR="00C22879" w:rsidRDefault="00C22879">
      <w:r>
        <w:tab/>
      </w:r>
      <w:r>
        <w:tab/>
        <w:t xml:space="preserve">W = </w:t>
      </w:r>
      <w:r w:rsidR="00EF1AB7">
        <w:rPr>
          <w:rFonts w:cs="Arial"/>
        </w:rPr>
        <w:t>−</w:t>
      </w:r>
      <w:r w:rsidR="00EF1AB7">
        <w:rPr>
          <w:b/>
        </w:rPr>
        <w:t xml:space="preserve"> </w:t>
      </w:r>
      <w:r>
        <w:rPr>
          <w:b/>
        </w:rPr>
        <w:t>7.0 x 10</w:t>
      </w:r>
      <w:r>
        <w:rPr>
          <w:b/>
          <w:vertAlign w:val="superscript"/>
        </w:rPr>
        <w:t>2</w:t>
      </w:r>
      <w:r>
        <w:rPr>
          <w:b/>
        </w:rPr>
        <w:t xml:space="preserve"> </w:t>
      </w:r>
      <w:r w:rsidR="00725A73" w:rsidRPr="00725A73">
        <w:rPr>
          <w:b/>
        </w:rPr>
        <w:t>N</w:t>
      </w:r>
      <w:r w:rsidR="00725A73" w:rsidRPr="00725A73">
        <w:rPr>
          <w:b/>
        </w:rPr>
        <w:sym w:font="Symbol" w:char="F0D7"/>
      </w:r>
      <w:r w:rsidR="00725A73" w:rsidRPr="00725A73">
        <w:rPr>
          <w:b/>
        </w:rPr>
        <w:t>m</w:t>
      </w:r>
    </w:p>
    <w:p w:rsidR="00C22879" w:rsidRDefault="00C22879"/>
    <w:p w:rsidR="00C22879" w:rsidRDefault="00C22879">
      <w:r>
        <w:tab/>
        <w:t>(c)</w:t>
      </w:r>
      <w:r>
        <w:tab/>
        <w:t>W</w:t>
      </w:r>
      <w:r>
        <w:rPr>
          <w:vertAlign w:val="subscript"/>
        </w:rPr>
        <w:t>net</w:t>
      </w:r>
      <w:r>
        <w:t xml:space="preserve"> = W</w:t>
      </w:r>
      <w:r>
        <w:rPr>
          <w:vertAlign w:val="subscript"/>
        </w:rPr>
        <w:t>a</w:t>
      </w:r>
      <w:r>
        <w:t xml:space="preserve">  +  W</w:t>
      </w:r>
      <w:r>
        <w:rPr>
          <w:vertAlign w:val="subscript"/>
        </w:rPr>
        <w:t>b</w:t>
      </w:r>
      <w:r>
        <w:t xml:space="preserve">  =  +7.0 x 10</w:t>
      </w:r>
      <w:r>
        <w:rPr>
          <w:vertAlign w:val="superscript"/>
        </w:rPr>
        <w:t>2</w:t>
      </w:r>
      <w:r>
        <w:t xml:space="preserve"> </w:t>
      </w:r>
      <w:r w:rsidR="00725A73" w:rsidRPr="00725A73">
        <w:t>N</w:t>
      </w:r>
      <w:r w:rsidR="00725A73" w:rsidRPr="00725A73">
        <w:sym w:font="Symbol" w:char="F0D7"/>
      </w:r>
      <w:r w:rsidR="00725A73" w:rsidRPr="00725A73">
        <w:t>m</w:t>
      </w:r>
      <w:r w:rsidRPr="00725A73">
        <w:t xml:space="preserve">  </w:t>
      </w:r>
      <w:r>
        <w:t>+  (-7.0 x 10</w:t>
      </w:r>
      <w:r>
        <w:rPr>
          <w:vertAlign w:val="superscript"/>
        </w:rPr>
        <w:t>2</w:t>
      </w:r>
      <w:r>
        <w:t xml:space="preserve"> </w:t>
      </w:r>
      <w:r w:rsidR="00725A73" w:rsidRPr="00725A73">
        <w:t>N</w:t>
      </w:r>
      <w:r w:rsidR="00725A73" w:rsidRPr="00725A73">
        <w:sym w:font="Symbol" w:char="F0D7"/>
      </w:r>
      <w:r w:rsidR="00725A73" w:rsidRPr="00725A73">
        <w:t>m</w:t>
      </w:r>
      <w:r>
        <w:t xml:space="preserve">)  </w:t>
      </w:r>
    </w:p>
    <w:p w:rsidR="00C22879" w:rsidRDefault="00C22879">
      <w:r>
        <w:tab/>
      </w:r>
      <w:r>
        <w:tab/>
        <w:t>W</w:t>
      </w:r>
      <w:r>
        <w:rPr>
          <w:vertAlign w:val="subscript"/>
        </w:rPr>
        <w:t>net</w:t>
      </w:r>
      <w:r>
        <w:t xml:space="preserve"> = </w:t>
      </w:r>
      <w:r>
        <w:rPr>
          <w:b/>
        </w:rPr>
        <w:t>0</w:t>
      </w:r>
    </w:p>
    <w:p w:rsidR="00EF1AB7" w:rsidRDefault="00EF1AB7"/>
    <w:p w:rsidR="00A963CB" w:rsidRDefault="00A963CB">
      <w:r>
        <w:t>Thus, when we consider the lift as a separate event, positive work was done by the lifter.  When we consider the lowering of the weight, negative work was done by gravity.  However, when both events are considered together, the net work was zero since the change in energy was zero (</w:t>
      </w:r>
      <w:r>
        <w:rPr>
          <w:rFonts w:cs="Arial"/>
        </w:rPr>
        <w:t>∆</w:t>
      </w:r>
      <w:r>
        <w:t>E = 0).</w:t>
      </w:r>
    </w:p>
    <w:p w:rsidR="00A963CB" w:rsidRDefault="00A963CB"/>
    <w:p w:rsidR="00A963CB" w:rsidRDefault="00A963CB">
      <w:r>
        <w:t>In a similar situation, when work is done on an object and there is also a firctional force applied, there are several forms of work to consider</w:t>
      </w:r>
      <w:r w:rsidR="00595266">
        <w:t>: the work done by the applied force, the w</w:t>
      </w:r>
      <w:r>
        <w:t xml:space="preserve">ork against a frictional force </w:t>
      </w:r>
      <w:r w:rsidR="00595266">
        <w:t xml:space="preserve">(which </w:t>
      </w:r>
      <w:r>
        <w:t>will be lost as heat energy</w:t>
      </w:r>
      <w:r w:rsidR="00595266">
        <w:t>), and the net work</w:t>
      </w:r>
      <w:r>
        <w:t xml:space="preserve">.  </w:t>
      </w:r>
      <w:r w:rsidR="000F4612">
        <w:t>Consider the following example.</w:t>
      </w:r>
    </w:p>
    <w:p w:rsidR="00A963CB" w:rsidRDefault="00A963CB"/>
    <w:p w:rsidR="00A963CB" w:rsidRDefault="00A963CB">
      <w:r>
        <w:br w:type="page"/>
      </w:r>
    </w:p>
    <w:p w:rsidR="00C22879" w:rsidRDefault="008325A5">
      <w:r>
        <w:rPr>
          <w:noProof/>
        </w:rPr>
        <w:lastRenderedPageBreak/>
        <mc:AlternateContent>
          <mc:Choice Requires="wps">
            <w:drawing>
              <wp:anchor distT="0" distB="0" distL="114300" distR="114300" simplePos="0" relativeHeight="251661824" behindDoc="0" locked="0" layoutInCell="0" allowOverlap="1">
                <wp:simplePos x="0" y="0"/>
                <wp:positionH relativeFrom="column">
                  <wp:posOffset>-182880</wp:posOffset>
                </wp:positionH>
                <wp:positionV relativeFrom="paragraph">
                  <wp:posOffset>105410</wp:posOffset>
                </wp:positionV>
                <wp:extent cx="6406515" cy="5840730"/>
                <wp:effectExtent l="0" t="0" r="0" b="0"/>
                <wp:wrapNone/>
                <wp:docPr id="220"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6515" cy="584073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14.4pt;margin-top:8.3pt;width:504.45pt;height:459.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pw8w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" o:allowincell="f" filled="f"/>
            </w:pict>
          </mc:Fallback>
        </mc:AlternateContent>
      </w:r>
    </w:p>
    <w:p w:rsidR="00C22879" w:rsidRDefault="00C22879">
      <w:pPr>
        <w:pStyle w:val="Example"/>
      </w:pPr>
    </w:p>
    <w:p w:rsidR="00C22879" w:rsidRDefault="00C22879">
      <w:r>
        <w:t>A 50 kg crate is being dragged across a floor by a force of 200 N at an angle of 40</w:t>
      </w:r>
      <w:r>
        <w:rPr>
          <w:vertAlign w:val="superscript"/>
        </w:rPr>
        <w:t>o</w:t>
      </w:r>
      <w:r>
        <w:t xml:space="preserve"> from the horizontal.  The crate is dragged a distance of 5.0 m and the frictional force is 60 N.</w:t>
      </w:r>
    </w:p>
    <w:p w:rsidR="00C22879" w:rsidRDefault="008325A5">
      <w:r>
        <w:rPr>
          <w:noProof/>
        </w:rPr>
        <mc:AlternateContent>
          <mc:Choice Requires="wpg">
            <w:drawing>
              <wp:anchor distT="0" distB="0" distL="114300" distR="114300" simplePos="0" relativeHeight="251660800" behindDoc="0" locked="0" layoutInCell="1" allowOverlap="1">
                <wp:simplePos x="0" y="0"/>
                <wp:positionH relativeFrom="column">
                  <wp:posOffset>548640</wp:posOffset>
                </wp:positionH>
                <wp:positionV relativeFrom="paragraph">
                  <wp:posOffset>147955</wp:posOffset>
                </wp:positionV>
                <wp:extent cx="4023995" cy="1619885"/>
                <wp:effectExtent l="0" t="0" r="0" b="0"/>
                <wp:wrapNone/>
                <wp:docPr id="20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995" cy="1619885"/>
                          <a:chOff x="2304" y="2223"/>
                          <a:chExt cx="6337" cy="2551"/>
                        </a:xfrm>
                      </wpg:grpSpPr>
                      <wps:wsp>
                        <wps:cNvPr id="208" name="Line 87"/>
                        <wps:cNvCnPr/>
                        <wps:spPr bwMode="auto">
                          <a:xfrm>
                            <a:off x="2592" y="3951"/>
                            <a:ext cx="6049"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Rectangle 93"/>
                        <wps:cNvSpPr>
                          <a:spLocks noChangeArrowheads="1"/>
                        </wps:cNvSpPr>
                        <wps:spPr bwMode="auto">
                          <a:xfrm>
                            <a:off x="3456" y="3375"/>
                            <a:ext cx="1153"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 name="Line 98"/>
                        <wps:cNvCnPr/>
                        <wps:spPr bwMode="auto">
                          <a:xfrm>
                            <a:off x="4608" y="3663"/>
                            <a:ext cx="1441"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03"/>
                        <wps:cNvCnPr/>
                        <wps:spPr bwMode="auto">
                          <a:xfrm flipV="1">
                            <a:off x="4608" y="2223"/>
                            <a:ext cx="2305" cy="144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08"/>
                        <wps:cNvCnPr/>
                        <wps:spPr bwMode="auto">
                          <a:xfrm>
                            <a:off x="4608" y="4239"/>
                            <a:ext cx="3169" cy="1"/>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13"/>
                        <wps:cNvCnPr/>
                        <wps:spPr bwMode="auto">
                          <a:xfrm>
                            <a:off x="7776" y="3663"/>
                            <a:ext cx="1" cy="28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Rectangle 116"/>
                        <wps:cNvSpPr>
                          <a:spLocks noChangeArrowheads="1"/>
                        </wps:cNvSpPr>
                        <wps:spPr bwMode="auto">
                          <a:xfrm>
                            <a:off x="5184" y="337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40</w:t>
                              </w:r>
                              <w:r>
                                <w:rPr>
                                  <w:vertAlign w:val="superscript"/>
                                </w:rPr>
                                <w:t>o</w:t>
                              </w:r>
                            </w:p>
                          </w:txbxContent>
                        </wps:txbx>
                        <wps:bodyPr rot="0" vert="horz" wrap="square" lIns="12700" tIns="12700" rIns="12700" bIns="12700" anchor="t" anchorCtr="0" upright="1">
                          <a:noAutofit/>
                        </wps:bodyPr>
                      </wps:wsp>
                      <wps:wsp>
                        <wps:cNvPr id="215" name="Rectangle 118"/>
                        <wps:cNvSpPr>
                          <a:spLocks noChangeArrowheads="1"/>
                        </wps:cNvSpPr>
                        <wps:spPr bwMode="auto">
                          <a:xfrm>
                            <a:off x="5184" y="2470"/>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w:t>
                              </w:r>
                              <w:r>
                                <w:rPr>
                                  <w:vertAlign w:val="subscript"/>
                                </w:rPr>
                                <w:t>A</w:t>
                              </w:r>
                              <w:r>
                                <w:t xml:space="preserve"> = 200 N</w:t>
                              </w:r>
                            </w:p>
                          </w:txbxContent>
                        </wps:txbx>
                        <wps:bodyPr rot="0" vert="horz" wrap="square" lIns="12700" tIns="12700" rIns="12700" bIns="12700" anchor="t" anchorCtr="0" upright="1">
                          <a:noAutofit/>
                        </wps:bodyPr>
                      </wps:wsp>
                      <wps:wsp>
                        <wps:cNvPr id="216" name="Rectangle 129"/>
                        <wps:cNvSpPr>
                          <a:spLocks noChangeArrowheads="1"/>
                        </wps:cNvSpPr>
                        <wps:spPr bwMode="auto">
                          <a:xfrm>
                            <a:off x="6336" y="4239"/>
                            <a:ext cx="1305"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Pr="002A084E" w:rsidRDefault="002A084E" w:rsidP="002A084E">
                              <w:r>
                                <w:t>5.0 m</w:t>
                              </w:r>
                            </w:p>
                          </w:txbxContent>
                        </wps:txbx>
                        <wps:bodyPr rot="0" vert="horz" wrap="square" lIns="12700" tIns="12700" rIns="12700" bIns="12700" anchor="t" anchorCtr="0" upright="1">
                          <a:noAutofit/>
                        </wps:bodyPr>
                      </wps:wsp>
                      <wps:wsp>
                        <wps:cNvPr id="217" name="Line 132"/>
                        <wps:cNvCnPr/>
                        <wps:spPr bwMode="auto">
                          <a:xfrm flipH="1">
                            <a:off x="2304" y="4199"/>
                            <a:ext cx="115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Rectangle 135"/>
                        <wps:cNvSpPr>
                          <a:spLocks noChangeArrowheads="1"/>
                        </wps:cNvSpPr>
                        <wps:spPr bwMode="auto">
                          <a:xfrm>
                            <a:off x="2592" y="4199"/>
                            <a:ext cx="1152"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proofErr w:type="spellStart"/>
                              <w:r>
                                <w:t>F</w:t>
                              </w:r>
                              <w:r>
                                <w:rPr>
                                  <w:vertAlign w:val="subscript"/>
                                </w:rPr>
                                <w:t>f</w:t>
                              </w:r>
                              <w:proofErr w:type="spellEnd"/>
                              <w:r>
                                <w:rPr>
                                  <w:vertAlign w:val="subscript"/>
                                </w:rPr>
                                <w:t xml:space="preserve"> </w:t>
                              </w:r>
                              <w:r>
                                <w:t>= 60 N</w:t>
                              </w:r>
                            </w:p>
                          </w:txbxContent>
                        </wps:txbx>
                        <wps:bodyPr rot="0" vert="horz" wrap="square" lIns="12700" tIns="12700" rIns="12700" bIns="12700" anchor="t" anchorCtr="0" upright="1">
                          <a:noAutofit/>
                        </wps:bodyPr>
                      </wps:wsp>
                      <wps:wsp>
                        <wps:cNvPr id="219" name="Rectangle 138"/>
                        <wps:cNvSpPr>
                          <a:spLocks noChangeArrowheads="1"/>
                        </wps:cNvSpPr>
                        <wps:spPr bwMode="auto">
                          <a:xfrm>
                            <a:off x="3744" y="3623"/>
                            <a:ext cx="865"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50 kg</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7" o:spid="_x0000_s1036" style="position:absolute;margin-left:43.2pt;margin-top:11.65pt;width:316.85pt;height:127.55pt;z-index:251660288" coordorigin="2304,2223" coordsize="6337,2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">
                <v:line id="Line 87" o:spid="_x0000_s1037" style="position:absolute;visibility:visible;mso-wrap-style:square" from="2592,3951" to="8641,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vOL4AAADcAAAADwAAAGRycy9kb3ducmV2LnhtbERPS4vCMBC+C/6HMII3TRWUUo0igrCw&#10;B1kVvA7N2BabSWmmj/33m4Owx4/vvT+OrlY9taHybGC1TEAR595WXBh43C+LFFQQZIu1ZzLwSwGO&#10;h+lkj5n1A/9Qf5NCxRAOGRooRZpM65CX5DAsfUMcuZdvHUqEbaFti0MMd7VeJ8lWO6w4NpTY0Lmk&#10;/H3rnIFOXt80Prr0SSlvZEivG9dfjZnPxtMOlNAo/+KP+8saWCdxbTwTj4A+/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iW84vgAAANwAAAAPAAAAAAAAAAAAAAAAAKEC&#10;AABkcnMvZG93bnJldi54bWxQSwUGAAAAAAQABAD5AAAAjAMAAAAA&#10;" strokeweight="1pt">
                  <v:stroke startarrowwidth="narrow" startarrowlength="short" endarrowwidth="narrow" endarrowlength="short"/>
                </v:line>
                <v:rect id="Rectangle 93" o:spid="_x0000_s1038" style="position:absolute;left:3456;top:3375;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7gsUA&#10;AADcAAAADwAAAGRycy9kb3ducmV2LnhtbESPQWsCMRSE7wX/Q3iCl6KJthVdjSKCUDwUqiIeH5vn&#10;7uLmZUmirv/eCIUeh5n5hpkvW1uLG/lQOdYwHCgQxLkzFRcaDvtNfwIiRGSDtWPS8KAAy0XnbY6Z&#10;cXf+pdsuFiJBOGSooYyxyaQMeUkWw8A1xMk7O28xJukLaTzeE9zWcqTUWFqsOC2U2NC6pPyyu1oN&#10;288vdYrHodtPLh/TH1+/H8fbq9a9bruagYjUxv/wX/vbaBipKbzOp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LuCxQAAANwAAAAPAAAAAAAAAAAAAAAAAJgCAABkcnMv&#10;ZG93bnJldi54bWxQSwUGAAAAAAQABAD1AAAAigMAAAAA&#10;" filled="f" strokeweight="1pt"/>
                <v:line id="Line 98" o:spid="_x0000_s1039" style="position:absolute;visibility:visible;mso-wrap-style:square" from="4608,3663" to="6049,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pL574AAADcAAAADwAAAGRycy9kb3ducmV2LnhtbERPuwrCMBTdBf8hXMFNUxWkVqOIIji4&#10;+AB1uzTXttjclCba+vdmEBwP571YtaYUb6pdYVnBaBiBIE6tLjhTcDnvBjEI55E1lpZJwYccrJbd&#10;zgITbRs+0vvkMxFC2CWoIPe+SqR0aU4G3dBWxIF72NqgD7DOpK6xCeGmlOMomkqDBYeGHCva5JQ+&#10;Ty+jID1fb8VdTuJoO2vimA6b3eT+Uarfa9dzEJ5a/xf/3HutYDwK88OZcATk8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ekvnvgAAANwAAAAPAAAAAAAAAAAAAAAAAKEC&#10;AABkcnMvZG93bnJldi54bWxQSwUGAAAAAAQABAD5AAAAjAMAAAAA&#10;" strokeweight=".5pt">
                  <v:stroke dashstyle="1 1" startarrowwidth="narrow" startarrowlength="short" endarrowwidth="narrow" endarrowlength="short"/>
                </v:line>
                <v:line id="Line 103" o:spid="_x0000_s1040" style="position:absolute;flip:y;visibility:visible;mso-wrap-style:square" from="4608,2223" to="6913,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dfHsMAAADcAAAADwAAAGRycy9kb3ducmV2LnhtbESPQWsCMRSE7wX/Q3iCt5pdDyKrUURQ&#10;pHhwVTw/Ns9k283Lukl1/fdNodDjMDPfMItV7xrxoC7UnhXk4wwEceV1zUbB5bx9n4EIEVlj45kU&#10;vCjAajl4W2Ch/ZNLepyiEQnCoUAFNsa2kDJUlhyGsW+Jk3fzncOYZGek7vCZ4K6RkyybSoc1pwWL&#10;LW0sVV+nb6dgbz7McbMjUzaz67S83T+tO5yVGg379RxEpD7+h//ae61gkufweyYdAb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3Xx7DAAAA3AAAAA8AAAAAAAAAAAAA&#10;AAAAoQIAAGRycy9kb3ducmV2LnhtbFBLBQYAAAAABAAEAPkAAACRAwAAAAA=&#10;">
                  <v:stroke startarrowwidth="narrow" startarrowlength="short" endarrow="block" endarrowwidth="narrow" endarrowlength="short"/>
                </v:line>
                <v:line id="Line 108" o:spid="_x0000_s1041" style="position:absolute;visibility:visible;mso-wrap-style:square" from="4608,4239" to="7777,4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2i8YAAADcAAAADwAAAGRycy9kb3ducmV2LnhtbESPQWvCQBCF74L/YRmhl6KbhCI2ugYR&#10;SnuoqKmX3qbZMQlmZ0N2a9J/7woFj48373vzVtlgGnGlztWWFcSzCARxYXXNpYLT19t0AcJ5ZI2N&#10;ZVLwRw6y9Xi0wlTbno90zX0pAoRdigoq79tUSldUZNDNbEscvLPtDPogu1LqDvsAN41MomguDdYc&#10;GipsaVtRccl/TXjj/eeS6PN3/1K/mt0+/6Tt/vCs1NNk2CxBeBr84/g//aEVJHEC9zGBAH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bdovGAAAA3AAAAA8AAAAAAAAA&#10;AAAAAAAAoQIAAGRycy9kb3ducmV2LnhtbFBLBQYAAAAABAAEAPkAAACUAwAAAAA=&#10;">
                  <v:stroke startarrow="block" startarrowwidth="narrow" startarrowlength="short" endarrow="block" endarrowwidth="narrow" endarrowlength="short"/>
                </v:line>
                <v:line id="Line 113" o:spid="_x0000_s1042" style="position:absolute;visibility:visible;mso-wrap-style:square" from="7776,3663" to="7777,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RrlMIAAADcAAAADwAAAGRycy9kb3ducmV2LnhtbESPX2vCQBDE3wt+h2OFvtWLihJSTxFB&#10;KPggVaGvS25Ngrm9kNv86bfvCUIfh5n5DbPZja5WPbWh8mxgPktAEefeVlwYuF2PHymoIMgWa89k&#10;4JcC7LaTtw1m1g/8Tf1FChUhHDI0UIo0mdYhL8lhmPmGOHp33zqUKNtC2xaHCHe1XiTJWjusOC6U&#10;2NChpPxx6ZyBTu4nGm9d+kMpr2RIzyvXn415n477T1BCo/yHX+0va2AxX8LzTDwCe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RrlMIAAADcAAAADwAAAAAAAAAAAAAA&#10;AAChAgAAZHJzL2Rvd25yZXYueG1sUEsFBgAAAAAEAAQA+QAAAJADAAAAAA==&#10;" strokeweight="1pt">
                  <v:stroke startarrowwidth="narrow" startarrowlength="short" endarrowwidth="narrow" endarrowlength="short"/>
                </v:line>
                <v:rect id="Rectangle 116" o:spid="_x0000_s1043" style="position:absolute;left:5184;top:337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diMQA&#10;AADcAAAADwAAAGRycy9kb3ducmV2LnhtbESPT2vCQBTE7wW/w/IEb3WTUP+lrmILgnhSW++P7GsS&#10;zb7dZteYfvuuUOhxmJnfMMt1bxrRUetrywrScQKCuLC65lLB58f2eQ7CB2SNjWVS8EMe1qvB0xJz&#10;be98pO4UShEh7HNUUIXgcil9UZFBP7aOOHpftjUYomxLqVu8R7hpZJYkU2mw5rhQoaP3iorr6WYU&#10;XNPvSXfRs/1iPuW3bH9wZ7d1So2G/eYVRKA+/If/2jutIEtf4HE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sHYjEAAAA3AAAAA8AAAAAAAAAAAAAAAAAmAIAAGRycy9k&#10;b3ducmV2LnhtbFBLBQYAAAAABAAEAPUAAACJAwAAAAA=&#10;" filled="f" stroked="f" strokeweight="1pt">
                  <v:textbox inset="1pt,1pt,1pt,1pt">
                    <w:txbxContent>
                      <w:p w:rsidR="00C22879" w:rsidRDefault="00C22879">
                        <w:r>
                          <w:t>40</w:t>
                        </w:r>
                        <w:r>
                          <w:rPr>
                            <w:vertAlign w:val="superscript"/>
                          </w:rPr>
                          <w:t>o</w:t>
                        </w:r>
                      </w:p>
                    </w:txbxContent>
                  </v:textbox>
                </v:rect>
                <v:rect id="Rectangle 118" o:spid="_x0000_s1044" style="position:absolute;left:5184;top:2470;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4E8QA&#10;AADcAAAADwAAAGRycy9kb3ducmV2LnhtbESPT2vCQBTE74V+h+UVvNVNAv6LrqKCUDxVbe+P7GuS&#10;mn27ZteYfvuuIHgcZuY3zGLVm0Z01PrasoJ0mIAgLqyuuVTwddq9T0H4gKyxsUwK/sjDavn6ssBc&#10;2xsfqDuGUkQI+xwVVCG4XEpfVGTQD60jjt6PbQ2GKNtS6hZvEW4amSXJWBqsOS5U6GhbUXE+Xo2C&#10;c3oZdb96sp9Nx7zJ9p/u2+2cUoO3fj0HEagPz/Cj/aEVZOkI7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guBPEAAAA3AAAAA8AAAAAAAAAAAAAAAAAmAIAAGRycy9k&#10;b3ducmV2LnhtbFBLBQYAAAAABAAEAPUAAACJAwAAAAA=&#10;" filled="f" stroked="f" strokeweight="1pt">
                  <v:textbox inset="1pt,1pt,1pt,1pt">
                    <w:txbxContent>
                      <w:p w:rsidR="00C22879" w:rsidRDefault="00C22879">
                        <w:r>
                          <w:t>F</w:t>
                        </w:r>
                        <w:r>
                          <w:rPr>
                            <w:vertAlign w:val="subscript"/>
                          </w:rPr>
                          <w:t>A</w:t>
                        </w:r>
                        <w:r>
                          <w:t xml:space="preserve"> = 200 N</w:t>
                        </w:r>
                      </w:p>
                    </w:txbxContent>
                  </v:textbox>
                </v:rect>
                <v:rect id="Rectangle 129" o:spid="_x0000_s1045" style="position:absolute;left:6336;top:4239;width:1305;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ZMQA&#10;AADcAAAADwAAAGRycy9kb3ducmV2LnhtbESPT2vCQBTE7wW/w/IK3uomAVNNXUULQvHU+uf+yL4m&#10;qdm3a3Yb02/fFQSPw8z8hlmsBtOKnjrfWFaQThIQxKXVDVcKjoftywyED8gaW8uk4I88rJajpwUW&#10;2l75i/p9qESEsC9QQR2CK6T0ZU0G/cQ64uh9285giLKrpO7wGuGmlVmS5NJgw3GhRkfvNZXn/a9R&#10;cE4v0/5Hv+7ms5w32e7TndzWKTV+HtZvIAIN4RG+tz+0gizN4XY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yJmTEAAAA3AAAAA8AAAAAAAAAAAAAAAAAmAIAAGRycy9k&#10;b3ducmV2LnhtbFBLBQYAAAAABAAEAPUAAACJAwAAAAA=&#10;" filled="f" stroked="f" strokeweight="1pt">
                  <v:textbox inset="1pt,1pt,1pt,1pt">
                    <w:txbxContent>
                      <w:p w:rsidR="00C22879" w:rsidRPr="002A084E" w:rsidRDefault="002A084E" w:rsidP="002A084E">
                        <w:r>
                          <w:t>5.0 m</w:t>
                        </w:r>
                      </w:p>
                    </w:txbxContent>
                  </v:textbox>
                </v:rect>
                <v:line id="Line 132" o:spid="_x0000_s1046" style="position:absolute;flip:x;visibility:visible;mso-wrap-style:square" from="2304,4199" to="3457,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Ji8cMAAADcAAAADwAAAGRycy9kb3ducmV2LnhtbESPQWsCMRSE70L/Q3iF3jSrB5WtUURQ&#10;pHjoqnh+bJ7J1s3Luom6/vtGKPQ4zMw3zGzRuVrcqQ2VZwXDQQaCuPS6YqPgeFj3pyBCRNZYeyYF&#10;TwqwmL/1Zphr/+CC7vtoRIJwyFGBjbHJpQylJYdh4Bvi5J196zAm2RqpW3wkuKvlKMvG0mHFacFi&#10;QytL5WV/cwq25st8rzZkinp6Ghfn6491u4NSH+/d8hNEpC7+h//aW61gNJzA60w6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SYvHDAAAA3AAAAA8AAAAAAAAAAAAA&#10;AAAAoQIAAGRycy9kb3ducmV2LnhtbFBLBQYAAAAABAAEAPkAAACRAwAAAAA=&#10;">
                  <v:stroke startarrowwidth="narrow" startarrowlength="short" endarrow="block" endarrowwidth="narrow" endarrowlength="short"/>
                </v:line>
                <v:rect id="Rectangle 135" o:spid="_x0000_s1047" style="position:absolute;left:2592;top:4199;width:1152;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SicAA&#10;AADcAAAADwAAAGRycy9kb3ducmV2LnhtbERPS4vCMBC+C/6HMMJeZE3rQZeuUVRYEPHiA7wOzWxb&#10;bCalmdbuv98cBI8f33u1GVytempD5dlAOktAEefeVlwYuF1/Pr9ABUG2WHsmA38UYLMej1aYWf/k&#10;M/UXKVQM4ZChgVKkybQOeUkOw8w3xJH79a1DibAttG3xGcNdredJstAOK44NJTa0Lyl/XDpnoL/f&#10;Tzu6dTrtUZbTw7GTakHGfEyG7TcooUHe4pf7YA3M0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FSicAAAADcAAAADwAAAAAAAAAAAAAAAACYAgAAZHJzL2Rvd25y&#10;ZXYueG1sUEsFBgAAAAAEAAQA9QAAAIUDAAAAAA==&#10;" filled="f" stroked="f">
                  <v:textbox inset="1pt,1pt,1pt,1pt">
                    <w:txbxContent>
                      <w:p w:rsidR="00C22879" w:rsidRDefault="00C22879">
                        <w:r>
                          <w:t>F</w:t>
                        </w:r>
                        <w:r>
                          <w:rPr>
                            <w:vertAlign w:val="subscript"/>
                          </w:rPr>
                          <w:t xml:space="preserve">f </w:t>
                        </w:r>
                        <w:r>
                          <w:t>= 60 N</w:t>
                        </w:r>
                      </w:p>
                    </w:txbxContent>
                  </v:textbox>
                </v:rect>
                <v:rect id="Rectangle 138" o:spid="_x0000_s1048" style="position:absolute;left:3744;top:3623;width:86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33EsMA&#10;AADcAAAADwAAAGRycy9kb3ducmV2LnhtbESPQWvCQBSE7wX/w/IEL0U38WA1uooWClJ6qQpeH9ln&#10;Esy+DdmXGP99t1DocZiZb5jNbnC16qkNlWcD6SwBRZx7W3Fh4HL+mC5BBUG2WHsmA08KsNuOXjaY&#10;Wf/gb+pPUqgI4ZChgVKkybQOeUkOw8w3xNG7+dahRNkW2rb4iHBX63mSLLTDiuNCiQ29l5TfT50z&#10;0F+vXwe6dDrtUd5ej5+dVAsyZjIe9mtQQoP8h//aR2tgnq7g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33EsMAAADcAAAADwAAAAAAAAAAAAAAAACYAgAAZHJzL2Rv&#10;d25yZXYueG1sUEsFBgAAAAAEAAQA9QAAAIgDAAAAAA==&#10;" filled="f" stroked="f">
                  <v:textbox inset="1pt,1pt,1pt,1pt">
                    <w:txbxContent>
                      <w:p w:rsidR="00C22879" w:rsidRDefault="00C22879">
                        <w:r>
                          <w:t>50 kg</w:t>
                        </w:r>
                      </w:p>
                    </w:txbxContent>
                  </v:textbox>
                </v:rect>
              </v:group>
            </w:pict>
          </mc:Fallback>
        </mc:AlternateContent>
      </w:r>
    </w:p>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r>
        <w:t>A.</w:t>
      </w:r>
      <w:r>
        <w:tab/>
        <w:t xml:space="preserve">What is the work done on the crate by the </w:t>
      </w:r>
      <w:r>
        <w:rPr>
          <w:u w:val="single"/>
        </w:rPr>
        <w:t>applied force</w:t>
      </w:r>
      <w:r>
        <w:t>?</w:t>
      </w:r>
    </w:p>
    <w:p w:rsidR="00C22879" w:rsidRDefault="00C22879">
      <w:pPr>
        <w:ind w:left="720"/>
        <w:rPr>
          <w:lang w:val="es-ES"/>
        </w:rPr>
      </w:pPr>
      <w:r>
        <w:tab/>
      </w:r>
      <w:r>
        <w:rPr>
          <w:lang w:val="es-ES"/>
        </w:rPr>
        <w:t>W</w:t>
      </w:r>
      <w:r>
        <w:rPr>
          <w:vertAlign w:val="subscript"/>
          <w:lang w:val="es-ES"/>
        </w:rPr>
        <w:t>A</w:t>
      </w:r>
      <w:r>
        <w:rPr>
          <w:lang w:val="es-ES"/>
        </w:rPr>
        <w:t xml:space="preserve"> = F</w:t>
      </w:r>
      <w:r>
        <w:rPr>
          <w:vertAlign w:val="subscript"/>
          <w:lang w:val="es-ES"/>
        </w:rPr>
        <w:t>A</w:t>
      </w:r>
      <w:r>
        <w:rPr>
          <w:lang w:val="es-ES"/>
        </w:rPr>
        <w:t xml:space="preserve"> </w:t>
      </w:r>
      <w:r>
        <w:rPr>
          <w:rFonts w:ascii="Symbol" w:hAnsi="Symbol"/>
        </w:rPr>
        <w:t></w:t>
      </w:r>
      <w:r>
        <w:rPr>
          <w:lang w:val="es-ES"/>
        </w:rPr>
        <w:t xml:space="preserve">d cos </w:t>
      </w:r>
      <w:r>
        <w:rPr>
          <w:rFonts w:ascii="Symbol" w:hAnsi="Symbol"/>
        </w:rPr>
        <w:t></w:t>
      </w:r>
      <w:r>
        <w:rPr>
          <w:lang w:val="es-ES"/>
        </w:rPr>
        <w:t xml:space="preserve"> = 200 N (5.0 m) cos 40</w:t>
      </w:r>
      <w:r>
        <w:rPr>
          <w:vertAlign w:val="superscript"/>
          <w:lang w:val="es-ES"/>
        </w:rPr>
        <w:t>o</w:t>
      </w:r>
    </w:p>
    <w:p w:rsidR="00C22879" w:rsidRDefault="00C22879">
      <w:pPr>
        <w:ind w:left="720"/>
      </w:pPr>
      <w:r>
        <w:rPr>
          <w:lang w:val="es-ES"/>
        </w:rPr>
        <w:tab/>
      </w:r>
      <w:r>
        <w:t>W</w:t>
      </w:r>
      <w:r>
        <w:rPr>
          <w:vertAlign w:val="subscript"/>
        </w:rPr>
        <w:t>A</w:t>
      </w:r>
      <w:r>
        <w:t xml:space="preserve"> = </w:t>
      </w:r>
      <w:r>
        <w:rPr>
          <w:b/>
        </w:rPr>
        <w:t xml:space="preserve">766 </w:t>
      </w:r>
      <w:r w:rsidR="00725A73" w:rsidRPr="00725A73">
        <w:rPr>
          <w:b/>
        </w:rPr>
        <w:t>N</w:t>
      </w:r>
      <w:r w:rsidR="00725A73" w:rsidRPr="00725A73">
        <w:rPr>
          <w:b/>
        </w:rPr>
        <w:sym w:font="Symbol" w:char="F0D7"/>
      </w:r>
      <w:r w:rsidR="00725A73" w:rsidRPr="00725A73">
        <w:rPr>
          <w:b/>
        </w:rPr>
        <w:t>m</w:t>
      </w:r>
    </w:p>
    <w:p w:rsidR="00C22879" w:rsidRDefault="00C22879"/>
    <w:p w:rsidR="00C22879" w:rsidRDefault="00C22879">
      <w:r>
        <w:t>B.</w:t>
      </w:r>
      <w:r>
        <w:tab/>
        <w:t xml:space="preserve">What is the work done on the crate by the </w:t>
      </w:r>
      <w:r>
        <w:rPr>
          <w:u w:val="single"/>
        </w:rPr>
        <w:t>frictional force</w:t>
      </w:r>
      <w:r>
        <w:t>?</w:t>
      </w:r>
    </w:p>
    <w:p w:rsidR="00C22879" w:rsidRDefault="00C22879">
      <w:pPr>
        <w:ind w:left="720"/>
      </w:pPr>
      <w:r>
        <w:tab/>
        <w:t>W</w:t>
      </w:r>
      <w:r>
        <w:rPr>
          <w:vertAlign w:val="subscript"/>
        </w:rPr>
        <w:t>f</w:t>
      </w:r>
      <w:r>
        <w:t xml:space="preserve"> = F</w:t>
      </w:r>
      <w:r>
        <w:rPr>
          <w:vertAlign w:val="subscript"/>
        </w:rPr>
        <w:t>f</w:t>
      </w:r>
      <w:r>
        <w:t xml:space="preserve"> </w:t>
      </w:r>
      <w:r>
        <w:rPr>
          <w:rFonts w:ascii="Symbol" w:hAnsi="Symbol"/>
        </w:rPr>
        <w:t></w:t>
      </w:r>
      <w:r>
        <w:t>d = 60 N (5.0 m)</w:t>
      </w:r>
    </w:p>
    <w:p w:rsidR="00C22879" w:rsidRDefault="00C22879">
      <w:pPr>
        <w:ind w:left="720"/>
      </w:pPr>
      <w:r>
        <w:tab/>
        <w:t>W</w:t>
      </w:r>
      <w:r>
        <w:rPr>
          <w:vertAlign w:val="subscript"/>
        </w:rPr>
        <w:t>f</w:t>
      </w:r>
      <w:r>
        <w:t xml:space="preserve"> = </w:t>
      </w:r>
      <w:r>
        <w:rPr>
          <w:b/>
        </w:rPr>
        <w:t xml:space="preserve">300 </w:t>
      </w:r>
      <w:r w:rsidR="00725A73" w:rsidRPr="00725A73">
        <w:rPr>
          <w:b/>
        </w:rPr>
        <w:t>N</w:t>
      </w:r>
      <w:r w:rsidR="00725A73" w:rsidRPr="00725A73">
        <w:rPr>
          <w:b/>
        </w:rPr>
        <w:sym w:font="Symbol" w:char="F0D7"/>
      </w:r>
      <w:r w:rsidR="00725A73" w:rsidRPr="00725A73">
        <w:rPr>
          <w:b/>
        </w:rPr>
        <w:t>m</w:t>
      </w:r>
    </w:p>
    <w:p w:rsidR="00C22879" w:rsidRDefault="00C22879"/>
    <w:p w:rsidR="00C22879" w:rsidRDefault="00C22879"/>
    <w:p w:rsidR="00C22879" w:rsidRDefault="00C22879">
      <w:r>
        <w:t>C.</w:t>
      </w:r>
      <w:r>
        <w:tab/>
        <w:t xml:space="preserve">What is the </w:t>
      </w:r>
      <w:r>
        <w:rPr>
          <w:u w:val="single"/>
        </w:rPr>
        <w:t>net work</w:t>
      </w:r>
      <w:r>
        <w:t xml:space="preserve"> done on the crate?</w:t>
      </w:r>
    </w:p>
    <w:p w:rsidR="00C22879" w:rsidRDefault="00C22879">
      <w:pPr>
        <w:ind w:left="720"/>
        <w:rPr>
          <w:lang w:val="de-DE"/>
        </w:rPr>
      </w:pPr>
      <w:r>
        <w:tab/>
      </w:r>
      <w:r>
        <w:rPr>
          <w:lang w:val="de-DE"/>
        </w:rPr>
        <w:t>W</w:t>
      </w:r>
      <w:r>
        <w:rPr>
          <w:vertAlign w:val="subscript"/>
          <w:lang w:val="de-DE"/>
        </w:rPr>
        <w:t>net</w:t>
      </w:r>
      <w:r>
        <w:rPr>
          <w:lang w:val="de-DE"/>
        </w:rPr>
        <w:t xml:space="preserve"> = W</w:t>
      </w:r>
      <w:r>
        <w:rPr>
          <w:vertAlign w:val="subscript"/>
          <w:lang w:val="de-DE"/>
        </w:rPr>
        <w:t>A</w:t>
      </w:r>
      <w:r>
        <w:rPr>
          <w:lang w:val="de-DE"/>
        </w:rPr>
        <w:t xml:space="preserve">  -  W</w:t>
      </w:r>
      <w:r>
        <w:rPr>
          <w:vertAlign w:val="subscript"/>
          <w:lang w:val="de-DE"/>
        </w:rPr>
        <w:t>f</w:t>
      </w:r>
      <w:r>
        <w:rPr>
          <w:lang w:val="de-DE"/>
        </w:rPr>
        <w:t xml:space="preserve">  =  766 N m  -  300 N m</w:t>
      </w:r>
    </w:p>
    <w:p w:rsidR="00C22879" w:rsidRDefault="00C22879">
      <w:pPr>
        <w:ind w:left="720"/>
      </w:pPr>
      <w:r>
        <w:rPr>
          <w:lang w:val="de-DE"/>
        </w:rPr>
        <w:tab/>
      </w:r>
      <w:r>
        <w:t>W</w:t>
      </w:r>
      <w:r>
        <w:rPr>
          <w:vertAlign w:val="subscript"/>
        </w:rPr>
        <w:t>net</w:t>
      </w:r>
      <w:r>
        <w:t xml:space="preserve"> = </w:t>
      </w:r>
      <w:r>
        <w:rPr>
          <w:b/>
        </w:rPr>
        <w:t xml:space="preserve">466 </w:t>
      </w:r>
      <w:r w:rsidR="00725A73" w:rsidRPr="00725A73">
        <w:rPr>
          <w:b/>
        </w:rPr>
        <w:t>N</w:t>
      </w:r>
      <w:r w:rsidR="00725A73" w:rsidRPr="00725A73">
        <w:rPr>
          <w:b/>
        </w:rPr>
        <w:sym w:font="Symbol" w:char="F0D7"/>
      </w:r>
      <w:r w:rsidR="00725A73" w:rsidRPr="00725A73">
        <w:rPr>
          <w:b/>
        </w:rPr>
        <w:t>m</w:t>
      </w:r>
    </w:p>
    <w:p w:rsidR="00C22879" w:rsidRDefault="00C22879"/>
    <w:p w:rsidR="00C22879" w:rsidRDefault="00C22879"/>
    <w:p w:rsidR="00C22879" w:rsidRDefault="00C22879">
      <w:r>
        <w:t>D.</w:t>
      </w:r>
      <w:r>
        <w:tab/>
        <w:t>What form(s) of energy were produced by the net force and the applied force?</w:t>
      </w:r>
    </w:p>
    <w:p w:rsidR="00C22879" w:rsidRDefault="00C22879">
      <w:pPr>
        <w:ind w:left="720"/>
      </w:pPr>
      <w:r>
        <w:tab/>
        <w:t>net force</w:t>
      </w:r>
      <w:r>
        <w:tab/>
      </w:r>
      <w:r>
        <w:sym w:font="Symbol" w:char="F0AE"/>
      </w:r>
      <w:r>
        <w:tab/>
        <w:t>kinetic energy</w:t>
      </w:r>
    </w:p>
    <w:p w:rsidR="00C22879" w:rsidRDefault="00C22879">
      <w:pPr>
        <w:ind w:left="720"/>
      </w:pPr>
      <w:r>
        <w:tab/>
        <w:t>applied force</w:t>
      </w:r>
      <w:r>
        <w:tab/>
      </w:r>
      <w:r>
        <w:sym w:font="Symbol" w:char="F0AE"/>
      </w:r>
      <w:r>
        <w:tab/>
        <w:t>kinetic + heat energy</w:t>
      </w:r>
    </w:p>
    <w:p w:rsidR="00595266" w:rsidRDefault="00595266" w:rsidP="00595266"/>
    <w:p w:rsidR="00595266" w:rsidRDefault="00595266" w:rsidP="00595266"/>
    <w:p w:rsidR="00595266" w:rsidRDefault="00595266" w:rsidP="00595266">
      <w:r>
        <w:t xml:space="preserve">Thus, it is the </w:t>
      </w:r>
      <w:r>
        <w:rPr>
          <w:i/>
        </w:rPr>
        <w:t>net force</w:t>
      </w:r>
      <w:r>
        <w:t xml:space="preserve"> which causes a change in kinetic and/or potential energy.  </w:t>
      </w:r>
    </w:p>
    <w:p w:rsidR="00595266" w:rsidRDefault="00595266" w:rsidP="00595266"/>
    <w:p w:rsidR="00C22879" w:rsidRDefault="00C22879" w:rsidP="00C61C58">
      <w:pPr>
        <w:pStyle w:val="Heading1"/>
      </w:pPr>
      <w:r>
        <w:br w:type="page"/>
      </w:r>
      <w:r>
        <w:lastRenderedPageBreak/>
        <w:t>The Work – Energy Theorem</w:t>
      </w:r>
    </w:p>
    <w:p w:rsidR="00C22879" w:rsidRDefault="00C22879">
      <w:r>
        <w:t xml:space="preserve">The definition of the </w:t>
      </w:r>
      <w:r>
        <w:rPr>
          <w:b/>
        </w:rPr>
        <w:t>work-energy theorem</w:t>
      </w:r>
      <w:r>
        <w:t xml:space="preserve"> is that work results in a change in </w:t>
      </w:r>
      <w:r w:rsidR="002A084E">
        <w:t>mechanical</w:t>
      </w:r>
      <w:r>
        <w:t xml:space="preserve"> energy</w:t>
      </w:r>
    </w:p>
    <w:p w:rsidR="00C22879" w:rsidRDefault="00C22879" w:rsidP="00275465">
      <w:pPr>
        <w:spacing w:before="120" w:after="120"/>
        <w:rPr>
          <w:vertAlign w:val="subscript"/>
        </w:rPr>
      </w:pPr>
      <w:r>
        <w:tab/>
        <w:t xml:space="preserve">W = </w:t>
      </w:r>
      <w:r>
        <w:rPr>
          <w:rFonts w:ascii="Symbol" w:hAnsi="Symbol"/>
        </w:rPr>
        <w:t></w:t>
      </w:r>
      <w:r>
        <w:t xml:space="preserve"> E</w:t>
      </w:r>
      <w:r w:rsidR="002A084E">
        <w:rPr>
          <w:vertAlign w:val="subscript"/>
        </w:rPr>
        <w:t>mechanical</w:t>
      </w:r>
    </w:p>
    <w:p w:rsidR="00C22879" w:rsidRDefault="00C22879">
      <w:r>
        <w:t>From this equation we can derive the equations for kinetic energy, gravitational potential energy, and spring potential energy.</w:t>
      </w:r>
      <w:r w:rsidR="00595266">
        <w:t xml:space="preserve">  The following derivations are for instructional purposes</w:t>
      </w:r>
      <w:r w:rsidR="005B49BA">
        <w:t xml:space="preserve"> – </w:t>
      </w:r>
      <w:r w:rsidR="00275465">
        <w:t>you are not required to know how to replicate them.</w:t>
      </w:r>
    </w:p>
    <w:p w:rsidR="00275465" w:rsidRDefault="00275465"/>
    <w:p w:rsidR="00C22879" w:rsidRDefault="00C22879">
      <w:r>
        <w:t>a.</w:t>
      </w:r>
      <w:r>
        <w:tab/>
      </w:r>
      <w:r>
        <w:rPr>
          <w:i/>
        </w:rPr>
        <w:t>Kinetic energy</w:t>
      </w:r>
      <w:r>
        <w:t xml:space="preserve"> (a force (F) is applied through a distance (</w:t>
      </w:r>
      <w:r>
        <w:rPr>
          <w:rFonts w:ascii="Symbol" w:hAnsi="Symbol"/>
        </w:rPr>
        <w:t></w:t>
      </w:r>
      <w:r>
        <w:t>d))</w:t>
      </w:r>
    </w:p>
    <w:p w:rsidR="00C22879" w:rsidRDefault="008325A5">
      <w:r>
        <w:rPr>
          <w:noProof/>
        </w:rPr>
        <mc:AlternateContent>
          <mc:Choice Requires="wpc">
            <w:drawing>
              <wp:inline distT="0" distB="0" distL="0" distR="0">
                <wp:extent cx="6155961" cy="2933076"/>
                <wp:effectExtent l="0" t="0" r="0" b="635"/>
                <wp:docPr id="175" name="Canvas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2" name="Text Box 176"/>
                        <wps:cNvSpPr txBox="1">
                          <a:spLocks noChangeArrowheads="1"/>
                        </wps:cNvSpPr>
                        <wps:spPr bwMode="auto">
                          <a:xfrm>
                            <a:off x="2855093" y="35101"/>
                            <a:ext cx="3297555" cy="262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595266">
                              <w:r w:rsidRPr="00755603">
                                <w:rPr>
                                  <w:position w:val="-196"/>
                                </w:rPr>
                                <w:object w:dxaOrig="4900" w:dyaOrig="4040">
                                  <v:shape id="_x0000_i1037" type="#_x0000_t75" style="width:244.8pt;height:202.5pt" o:ole="">
                                    <v:imagedata r:id="rId26" o:title=""/>
                                  </v:shape>
                                  <o:OLEObject Type="Embed" ProgID="Equation.DSMT4" ShapeID="_x0000_i1037" DrawAspect="Content" ObjectID="_1523879011" r:id="rId27"/>
                                </w:object>
                              </w:r>
                            </w:p>
                          </w:txbxContent>
                        </wps:txbx>
                        <wps:bodyPr rot="0" vert="horz" wrap="none" lIns="91440" tIns="45720" rIns="91440" bIns="45720" anchor="t" anchorCtr="0" upright="1">
                          <a:noAutofit/>
                        </wps:bodyPr>
                      </wps:wsp>
                      <wpg:wgp>
                        <wpg:cNvPr id="193" name="Group 177"/>
                        <wpg:cNvGrpSpPr>
                          <a:grpSpLocks/>
                        </wpg:cNvGrpSpPr>
                        <wpg:grpSpPr bwMode="auto">
                          <a:xfrm>
                            <a:off x="342575" y="228898"/>
                            <a:ext cx="2379042" cy="1143671"/>
                            <a:chOff x="6201" y="6304"/>
                            <a:chExt cx="3745" cy="1800"/>
                          </a:xfrm>
                        </wpg:grpSpPr>
                        <wps:wsp>
                          <wps:cNvPr id="194" name="Line 178"/>
                          <wps:cNvCnPr/>
                          <wps:spPr bwMode="auto">
                            <a:xfrm>
                              <a:off x="6201" y="7348"/>
                              <a:ext cx="374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Oval 179"/>
                          <wps:cNvSpPr>
                            <a:spLocks noChangeArrowheads="1"/>
                          </wps:cNvSpPr>
                          <wps:spPr bwMode="auto">
                            <a:xfrm>
                              <a:off x="6777" y="7060"/>
                              <a:ext cx="289" cy="28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6" name="Oval 180"/>
                          <wps:cNvSpPr>
                            <a:spLocks noChangeArrowheads="1"/>
                          </wps:cNvSpPr>
                          <wps:spPr bwMode="auto">
                            <a:xfrm>
                              <a:off x="7353" y="7060"/>
                              <a:ext cx="289" cy="28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7" name="Rectangle 181"/>
                          <wps:cNvSpPr>
                            <a:spLocks noChangeArrowheads="1"/>
                          </wps:cNvSpPr>
                          <wps:spPr bwMode="auto">
                            <a:xfrm>
                              <a:off x="6489" y="6484"/>
                              <a:ext cx="1441" cy="57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8" name="Line 182"/>
                          <wps:cNvCnPr/>
                          <wps:spPr bwMode="auto">
                            <a:xfrm>
                              <a:off x="7929" y="6772"/>
                              <a:ext cx="115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83"/>
                          <wps:cNvCnPr/>
                          <wps:spPr bwMode="auto">
                            <a:xfrm>
                              <a:off x="7929" y="7635"/>
                              <a:ext cx="2017" cy="1"/>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Rectangle 184"/>
                          <wps:cNvSpPr>
                            <a:spLocks noChangeArrowheads="1"/>
                          </wps:cNvSpPr>
                          <wps:spPr bwMode="auto">
                            <a:xfrm>
                              <a:off x="7065" y="6772"/>
                              <a:ext cx="5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m</w:t>
                                </w:r>
                              </w:p>
                            </w:txbxContent>
                          </wps:txbx>
                          <wps:bodyPr rot="0" vert="horz" wrap="square" lIns="12700" tIns="12700" rIns="12700" bIns="12700" anchor="t" anchorCtr="0" upright="1">
                            <a:noAutofit/>
                          </wps:bodyPr>
                        </wps:wsp>
                        <wps:wsp>
                          <wps:cNvPr id="201" name="Text Box 185"/>
                          <wps:cNvSpPr txBox="1">
                            <a:spLocks noChangeArrowheads="1"/>
                          </wps:cNvSpPr>
                          <wps:spPr bwMode="auto">
                            <a:xfrm>
                              <a:off x="8181" y="63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t>F</w:t>
                                </w:r>
                              </w:p>
                            </w:txbxContent>
                          </wps:txbx>
                          <wps:bodyPr rot="0" vert="horz" wrap="square" lIns="91440" tIns="45720" rIns="91440" bIns="45720" anchor="t" anchorCtr="0" upright="1">
                            <a:noAutofit/>
                          </wps:bodyPr>
                        </wps:wsp>
                        <wps:wsp>
                          <wps:cNvPr id="202" name="Text Box 186"/>
                          <wps:cNvSpPr txBox="1">
                            <a:spLocks noChangeArrowheads="1"/>
                          </wps:cNvSpPr>
                          <wps:spPr bwMode="auto">
                            <a:xfrm>
                              <a:off x="8721" y="75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t>d</w:t>
                                </w:r>
                              </w:p>
                            </w:txbxContent>
                          </wps:txbx>
                          <wps:bodyPr rot="0" vert="horz" wrap="square" lIns="91440" tIns="45720" rIns="91440" bIns="45720" anchor="t" anchorCtr="0" upright="1">
                            <a:noAutofit/>
                          </wps:bodyPr>
                        </wps:wsp>
                      </wpg:wgp>
                      <wps:wsp>
                        <wps:cNvPr id="203" name="Line 190"/>
                        <wps:cNvCnPr/>
                        <wps:spPr bwMode="auto">
                          <a:xfrm flipH="1" flipV="1">
                            <a:off x="3542973" y="342937"/>
                            <a:ext cx="1258036" cy="3429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Line 191"/>
                        <wps:cNvCnPr/>
                        <wps:spPr bwMode="auto">
                          <a:xfrm flipH="1">
                            <a:off x="3542973" y="228898"/>
                            <a:ext cx="1258036"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06" name="Text Box 192"/>
                        <wps:cNvSpPr txBox="1">
                          <a:spLocks noChangeArrowheads="1"/>
                        </wps:cNvSpPr>
                        <wps:spPr bwMode="auto">
                          <a:xfrm>
                            <a:off x="2971739" y="2581394"/>
                            <a:ext cx="1257211" cy="3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pPr>
                                <w:rPr>
                                  <w:b/>
                                </w:rPr>
                              </w:pPr>
                              <w:r>
                                <w:rPr>
                                  <w:b/>
                                  <w:sz w:val="28"/>
                                </w:rPr>
                                <w:t>E</w:t>
                              </w:r>
                              <w:r>
                                <w:rPr>
                                  <w:b/>
                                  <w:sz w:val="28"/>
                                  <w:vertAlign w:val="subscript"/>
                                </w:rPr>
                                <w:t>K</w:t>
                              </w:r>
                              <w:r>
                                <w:rPr>
                                  <w:b/>
                                  <w:sz w:val="28"/>
                                </w:rPr>
                                <w:t xml:space="preserve"> = ½ m v</w:t>
                              </w:r>
                              <w:r>
                                <w:rPr>
                                  <w:b/>
                                  <w:sz w:val="28"/>
                                  <w:vertAlign w:val="superscript"/>
                                </w:rPr>
                                <w:t>2</w:t>
                              </w:r>
                            </w:p>
                          </w:txbxContent>
                        </wps:txbx>
                        <wps:bodyPr rot="0" vert="horz" wrap="square" lIns="91440" tIns="45720" rIns="91440" bIns="45720" anchor="t" anchorCtr="0" upright="1">
                          <a:noAutofit/>
                        </wps:bodyPr>
                      </wps:wsp>
                      <wps:wsp>
                        <wps:cNvPr id="170" name="Text Box 170"/>
                        <wps:cNvSpPr txBox="1"/>
                        <wps:spPr>
                          <a:xfrm>
                            <a:off x="3807334" y="228896"/>
                            <a:ext cx="993296" cy="2557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5266" w:rsidRPr="00595266" w:rsidRDefault="00595266">
                              <w:pPr>
                                <w:rPr>
                                  <w:sz w:val="20"/>
                                </w:rPr>
                              </w:pPr>
                              <w:r w:rsidRPr="00595266">
                                <w:rPr>
                                  <w:sz w:val="20"/>
                                </w:rPr>
                                <w:t>substit</w:t>
                              </w:r>
                              <w:r>
                                <w:rPr>
                                  <w:sz w:val="20"/>
                                </w:rPr>
                                <w:t>u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75" o:spid="_x0000_s1049" editas="canvas" style="width:484.7pt;height:230.95pt;mso-position-horizontal-relative:char;mso-position-vertical-relative:line" coordsize="61556,29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">
                <v:shape id="_x0000_s1050" type="#_x0000_t75" style="position:absolute;width:61556;height:29330;visibility:visible;mso-wrap-style:square">
                  <v:fill o:detectmouseclick="t"/>
                  <v:path o:connecttype="none"/>
                </v:shape>
                <v:shapetype id="_x0000_t202" coordsize="21600,21600" o:spt="202" path="m,l,21600r21600,l21600,xe">
                  <v:stroke joinstyle="miter"/>
                  <v:path gradientshapeok="t" o:connecttype="rect"/>
                </v:shapetype>
                <v:shape id="Text Box 176" o:spid="_x0000_s1051" type="#_x0000_t202" style="position:absolute;left:28550;top:351;width:32976;height:262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FWcYA&#10;AADcAAAADwAAAGRycy9kb3ducmV2LnhtbERPTWvCQBC9F/oflin0InVjBGlTVxHFIiiWpj30OM1O&#10;k7TZ2bC7xuiv7wpCb/N4nzOd96YRHTlfW1YwGiYgiAuray4VfLyvHx5B+ICssbFMCk7kYT67vZli&#10;pu2R36jLQyliCPsMFVQhtJmUvqjIoB/aljhy39YZDBG6UmqHxxhuGpkmyUQarDk2VNjSsqLiNz8Y&#10;BedXt7NpunsZfX2O6y6sBj/77V6p+7t+8QwiUB/+xVf3Rsf5TylcnokX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gFWcYAAADcAAAADwAAAAAAAAAAAAAAAACYAgAAZHJz&#10;L2Rvd25yZXYueG1sUEsFBgAAAAAEAAQA9QAAAIsDAAAAAA==&#10;" filled="f" stroked="f">
                  <v:textbox>
                    <w:txbxContent>
                      <w:p w:rsidR="00C22879" w:rsidRDefault="00595266">
                        <w:r w:rsidRPr="00755603">
                          <w:rPr>
                            <w:position w:val="-196"/>
                          </w:rPr>
                          <w:object w:dxaOrig="4900" w:dyaOrig="4040">
                            <v:shape id="_x0000_i1037" type="#_x0000_t75" style="width:245.1pt;height:202.25pt" o:ole="">
                              <v:imagedata r:id="rId28" o:title=""/>
                            </v:shape>
                            <o:OLEObject Type="Embed" ProgID="Equation.DSMT4" ShapeID="_x0000_i1037" DrawAspect="Content" ObjectID="_1388165580" r:id="rId29"/>
                          </w:object>
                        </w:r>
                      </w:p>
                    </w:txbxContent>
                  </v:textbox>
                </v:shape>
                <v:group id="Group 177" o:spid="_x0000_s1052" style="position:absolute;left:3425;top:2288;width:23791;height:11437" coordorigin="6201,6304" coordsize="374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Line 178" o:spid="_x0000_s1053" style="position:absolute;visibility:visible;mso-wrap-style:square" from="6201,7348" to="9946,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xsEAAADcAAAADwAAAGRycy9kb3ducmV2LnhtbERPS0vDQBC+C/0Pywje7EaxJY3dhCII&#10;gofSB/Q6ZKdJMDsbspNH/31XELzNx/ecbTG7Vo3Uh8azgZdlAoq49LbhysD59PmcggqCbLH1TAZu&#10;FKDIFw9bzKyf+EDjUSoVQzhkaKAW6TKtQ1mTw7D0HXHkrr53KBH2lbY9TjHctfo1SdbaYcOxocaO&#10;Pmoqf46DMzDI9Zvm85BeKOWVTOl+5ca9MU+P8+4dlNAs/+I/95eN8zdv8PtMvE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65HGwQAAANwAAAAPAAAAAAAAAAAAAAAA&#10;AKECAABkcnMvZG93bnJldi54bWxQSwUGAAAAAAQABAD5AAAAjwMAAAAA&#10;" strokeweight="1pt">
                    <v:stroke startarrowwidth="narrow" startarrowlength="short" endarrowwidth="narrow" endarrowlength="short"/>
                  </v:line>
                  <v:oval id="Oval 179" o:spid="_x0000_s1054" style="position:absolute;left:6777;top:70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5MMIA&#10;AADcAAAADwAAAGRycy9kb3ducmV2LnhtbERP22oCMRB9F/oPYQp9KTWrVKmrUUQQ+lCotw8YN2N2&#10;dTNZk9Td/n0jFHybw7nObNHZWtzIh8qxgkE/A0FcOF2xUXDYr98+QISIrLF2TAp+KcBi/tSbYa5d&#10;y1u67aIRKYRDjgrKGJtcylCUZDH0XUOcuJPzFmOC3kjtsU3htpbDLBtLixWnhhIbWpVUXHY/VsHx&#10;eHCdvPrvzau5eHw/t4352ij18twtpyAidfEh/nd/6jR/MoL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HkwwgAAANwAAAAPAAAAAAAAAAAAAAAAAJgCAABkcnMvZG93&#10;bnJldi54bWxQSwUGAAAAAAQABAD1AAAAhwMAAAAA&#10;" filled="f"/>
                  <v:oval id="Oval 180" o:spid="_x0000_s1055" style="position:absolute;left:7353;top:70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nR8IA&#10;AADcAAAADwAAAGRycy9kb3ducmV2LnhtbERP22oCMRB9F/oPYQq+SM0qIu3WKEUQ+iB4qR8wbqbZ&#10;rZvJmqTu+vdGEHybw7nObNHZWlzIh8qxgtEwA0FcOF2xUXD4Wb29gwgRWWPtmBRcKcBi/tKbYa5d&#10;yzu67KMRKYRDjgrKGJtcylCUZDEMXUOcuF/nLcYEvZHaY5vCbS3HWTaVFitODSU2tCypOO3/rYLj&#10;8eA6efab7cCcPE7+2sast0r1X7uvTxCRuvgUP9zfOs3/mML9mXSB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2udHwgAAANwAAAAPAAAAAAAAAAAAAAAAAJgCAABkcnMvZG93&#10;bnJldi54bWxQSwUGAAAAAAQABAD1AAAAhwMAAAAA&#10;" filled="f"/>
                  <v:rect id="Rectangle 181" o:spid="_x0000_s1056" style="position:absolute;left:6489;top:6484;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RbMIA&#10;AADcAAAADwAAAGRycy9kb3ducmV2LnhtbERPTWsCMRC9F/ofwhS81WwLtroaZVsqeBKqgnobNmOy&#10;uJksm9Rd/30jCN7m8T5ntuhdLS7UhsqzgrdhBoK49Lpio2C3Xb6OQYSIrLH2TAquFGAxf36aYa59&#10;x7902UQjUgiHHBXYGJtcylBachiGviFO3Mm3DmOCrZG6xS6Fu1q+Z9mHdFhxarDY0Lel8rz5cwp+&#10;muO6GJkgi320h7P/6pZ2bZQavPTFFESkPj7Ed/dKp/mTT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tFswgAAANwAAAAPAAAAAAAAAAAAAAAAAJgCAABkcnMvZG93&#10;bnJldi54bWxQSwUGAAAAAAQABAD1AAAAhwMAAAAA&#10;" filled="f"/>
                  <v:line id="Line 182" o:spid="_x0000_s1057" style="position:absolute;visibility:visible;mso-wrap-style:square" from="7929,6772" to="9082,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cSG8MAAADcAAAADwAAAGRycy9kb3ducmV2LnhtbESPTWsCMRCG7wX/Q5iCl1KzCkq7NYof&#10;VHoSui09D5txs3QzCZuo23/vHAreZpj345nlevCdulCf2sAGppMCFHEdbMuNge+v9+cXUCkjW+wC&#10;k4E/SrBejR6WWNpw5U+6VLlREsKpRAMu51hqnWpHHtMkRGK5nULvMcvaN9r2eJVw3+lZUSy0x5al&#10;wWGknaP6tzp7KZlPu/kiadyeDjHO9u7px2+Pxowfh80bqExDvov/3R9W8F+FVp6RCf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3EhvDAAAA3AAAAA8AAAAAAAAAAAAA&#10;AAAAoQIAAGRycy9kb3ducmV2LnhtbFBLBQYAAAAABAAEAPkAAACRAwAAAAA=&#10;">
                    <v:stroke startarrowwidth="narrow" startarrowlength="short" endarrow="block" endarrowwidth="narrow" endarrowlength="short"/>
                  </v:line>
                  <v:line id="Line 183" o:spid="_x0000_s1058" style="position:absolute;visibility:visible;mso-wrap-style:square" from="7929,7635" to="9946,7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G3McAAADcAAAADwAAAGRycy9kb3ducmV2LnhtbESPQWvCQBCF70L/wzKFXqTZVIo0qWso&#10;AdGDRZt68TbNjkkwOxuyW5P++64geJvhve/Nm0U2mlZcqHeNZQUvUQyCuLS64UrB4Xv1/AbCeWSN&#10;rWVS8EcOsuXDZIGptgN/0aXwlQgh7FJUUHvfpVK6siaDLrIdcdBOtjfow9pXUvc4hHDTylkcz6XB&#10;hsOFGjvKayrPxa8JNdY/55k+HYfXJjGfu2JL+W4/Verpcfx4B+Fp9Hfzjd7owCUJXJ8JE8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YbcxwAAANwAAAAPAAAAAAAA&#10;AAAAAAAAAKECAABkcnMvZG93bnJldi54bWxQSwUGAAAAAAQABAD5AAAAlQMAAAAA&#10;">
                    <v:stroke startarrow="block" startarrowwidth="narrow" startarrowlength="short" endarrow="block" endarrowwidth="narrow" endarrowlength="short"/>
                  </v:line>
                  <v:rect id="Rectangle 184" o:spid="_x0000_s1059" style="position:absolute;left:7065;top:67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IUsMA&#10;AADcAAAADwAAAGRycy9kb3ducmV2LnhtbESPQWvCQBSE70L/w/IKvUjd2IMt0VVsoSCll2og10f2&#10;mQSzb0P2ZU3/fbcgeBxm5htms5tcpyINofVsYLnIQBFX3rZcGyhOn89voIIgW+w8k4FfCrDbPsw2&#10;mFt/5R+KR6lVgnDI0UAj0udah6ohh2Hhe+Lknf3gUJIcam0HvCa46/RLlq20w5bTQoM9fTRUXY6j&#10;MxDL8vudilEvI8rr/PA1SrsiY54ep/0alNAk9/CtfbAGEhH+z6Qj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7IUsMAAADcAAAADwAAAAAAAAAAAAAAAACYAgAAZHJzL2Rv&#10;d25yZXYueG1sUEsFBgAAAAAEAAQA9QAAAIgDAAAAAA==&#10;" filled="f" stroked="f">
                    <v:textbox inset="1pt,1pt,1pt,1pt">
                      <w:txbxContent>
                        <w:p w:rsidR="00C22879" w:rsidRDefault="00C22879">
                          <w:proofErr w:type="gramStart"/>
                          <w:r>
                            <w:t>m</w:t>
                          </w:r>
                          <w:proofErr w:type="gramEnd"/>
                        </w:p>
                      </w:txbxContent>
                    </v:textbox>
                  </v:rect>
                  <v:shape id="Text Box 185" o:spid="_x0000_s1060" type="#_x0000_t202" style="position:absolute;left:8181;top:63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C22879" w:rsidRDefault="00C22879">
                          <w:r>
                            <w:t>F</w:t>
                          </w:r>
                        </w:p>
                      </w:txbxContent>
                    </v:textbox>
                  </v:shape>
                  <v:shape id="Text Box 186" o:spid="_x0000_s1061" type="#_x0000_t202" style="position:absolute;left:8721;top:75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C22879" w:rsidRDefault="00C22879">
                          <w:proofErr w:type="gramStart"/>
                          <w:r>
                            <w:t>d</w:t>
                          </w:r>
                          <w:proofErr w:type="gramEnd"/>
                        </w:p>
                      </w:txbxContent>
                    </v:textbox>
                  </v:shape>
                </v:group>
                <v:line id="Line 190" o:spid="_x0000_s1062" style="position:absolute;flip:x y;visibility:visible;mso-wrap-style:square" from="35429,3429" to="4801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UxEMMAAADcAAAADwAAAGRycy9kb3ducmV2LnhtbESPUWvCMBSF3wf+h3CFvc20DqRUo4gg&#10;DMHBdMzXS3Ntis1NaTIb9+sXQfDxcM75DmexirYVV+p941hBPslAEFdON1wr+D5u3woQPiBrbB2T&#10;ght5WC1HLwsstRv4i66HUIsEYV+iAhNCV0rpK0MW/cR1xMk7u95iSLKvpe5xSHDbymmWzaTFhtOC&#10;wY42hqrL4dcmyulW6MvnH/+4sB9iPOY7U+RKvY7jeg4iUAzP8KP9oRVMs3e4n0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1MRDDAAAA3AAAAA8AAAAAAAAAAAAA&#10;AAAAoQIAAGRycy9kb3ducmV2LnhtbFBLBQYAAAAABAAEAPkAAACRAwAAAAA=&#10;">
                  <v:stroke endarrow="open"/>
                </v:line>
                <v:line id="Line 191" o:spid="_x0000_s1063" style="position:absolute;flip:x;visibility:visible;mso-wrap-style:square" from="35429,2288" to="48010,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tzsQAAADcAAAADwAAAGRycy9kb3ducmV2LnhtbESPUWvCMBSF3wf+h3AF32bSIjI6o0xh&#10;MKRsTIX5eGmuTVlzU5po679fBoM9Hs453+GsNqNrxY360HjWkM0VCOLKm4ZrDafj6+MTiBCRDbae&#10;ScOdAmzWk4cVFsYP/Em3Q6xFgnAoUIONsSukDJUlh2HuO+LkXXzvMCbZ19L0OCS4a2Wu1FI6bDgt&#10;WOxoZ6n6PlydhvqrVMHHzO6vy3dVho/t6Uyj1rPp+PIMItIY/8N/7TejIVcL+D2Tj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Ha3OxAAAANwAAAAPAAAAAAAAAAAA&#10;AAAAAKECAABkcnMvZG93bnJldi54bWxQSwUGAAAAAAQABAD5AAAAkgMAAAAA&#10;">
                  <v:stroke endarrow="open" endarrowwidth="narrow"/>
                </v:line>
                <v:shape id="Text Box 192" o:spid="_x0000_s1064" type="#_x0000_t202" style="position:absolute;left:29717;top:25813;width:12572;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C22879" w:rsidRDefault="00C22879">
                        <w:pPr>
                          <w:rPr>
                            <w:b/>
                          </w:rPr>
                        </w:pPr>
                        <w:r>
                          <w:rPr>
                            <w:b/>
                            <w:sz w:val="28"/>
                          </w:rPr>
                          <w:t>E</w:t>
                        </w:r>
                        <w:r>
                          <w:rPr>
                            <w:b/>
                            <w:sz w:val="28"/>
                            <w:vertAlign w:val="subscript"/>
                          </w:rPr>
                          <w:t>K</w:t>
                        </w:r>
                        <w:r>
                          <w:rPr>
                            <w:b/>
                            <w:sz w:val="28"/>
                          </w:rPr>
                          <w:t xml:space="preserve"> = ½ m v</w:t>
                        </w:r>
                        <w:r>
                          <w:rPr>
                            <w:b/>
                            <w:sz w:val="28"/>
                            <w:vertAlign w:val="superscript"/>
                          </w:rPr>
                          <w:t>2</w:t>
                        </w:r>
                      </w:p>
                    </w:txbxContent>
                  </v:textbox>
                </v:shape>
                <v:shape id="Text Box 170" o:spid="_x0000_s1065" type="#_x0000_t202" style="position:absolute;left:38073;top:2288;width:9933;height:2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595266" w:rsidRPr="00595266" w:rsidRDefault="00595266">
                        <w:pPr>
                          <w:rPr>
                            <w:sz w:val="20"/>
                          </w:rPr>
                        </w:pPr>
                        <w:proofErr w:type="gramStart"/>
                        <w:r w:rsidRPr="00595266">
                          <w:rPr>
                            <w:sz w:val="20"/>
                          </w:rPr>
                          <w:t>substit</w:t>
                        </w:r>
                        <w:r>
                          <w:rPr>
                            <w:sz w:val="20"/>
                          </w:rPr>
                          <w:t>uting</w:t>
                        </w:r>
                        <w:proofErr w:type="gramEnd"/>
                      </w:p>
                    </w:txbxContent>
                  </v:textbox>
                </v:shape>
                <w10:anchorlock/>
              </v:group>
            </w:pict>
          </mc:Fallback>
        </mc:AlternateContent>
      </w:r>
    </w:p>
    <w:p w:rsidR="00275465" w:rsidRDefault="00275465"/>
    <w:p w:rsidR="00275465" w:rsidRDefault="00C22879" w:rsidP="00275465">
      <w:pPr>
        <w:ind w:left="720" w:hanging="720"/>
      </w:pPr>
      <w:r>
        <w:t>b.</w:t>
      </w:r>
      <w:r>
        <w:tab/>
      </w:r>
      <w:r>
        <w:rPr>
          <w:i/>
        </w:rPr>
        <w:t>Gravitational potential energy</w:t>
      </w:r>
      <w:r>
        <w:t xml:space="preserve"> (a force (</w:t>
      </w:r>
      <w:r w:rsidR="00275465">
        <w:t xml:space="preserve">F = </w:t>
      </w:r>
      <w:r>
        <w:t>F</w:t>
      </w:r>
      <w:r>
        <w:rPr>
          <w:vertAlign w:val="subscript"/>
        </w:rPr>
        <w:t>g</w:t>
      </w:r>
      <w:r>
        <w:t xml:space="preserve">) is applied through a </w:t>
      </w:r>
    </w:p>
    <w:p w:rsidR="00C22879" w:rsidRDefault="00C22879" w:rsidP="00275465">
      <w:pPr>
        <w:ind w:left="720"/>
      </w:pPr>
      <w:r>
        <w:t>distance (</w:t>
      </w:r>
      <w:r w:rsidR="00275465">
        <w:rPr>
          <w:rFonts w:cs="Arial"/>
        </w:rPr>
        <w:t>∆</w:t>
      </w:r>
      <w:r w:rsidR="00275465">
        <w:t xml:space="preserve">d = </w:t>
      </w:r>
      <w:r>
        <w:t>h))</w:t>
      </w:r>
    </w:p>
    <w:p w:rsidR="00C22879" w:rsidRDefault="008325A5">
      <w:r>
        <w:rPr>
          <w:noProof/>
        </w:rPr>
        <mc:AlternateContent>
          <mc:Choice Requires="wpc">
            <w:drawing>
              <wp:inline distT="0" distB="0" distL="0" distR="0">
                <wp:extent cx="5943600" cy="1257300"/>
                <wp:effectExtent l="0" t="38100" r="0" b="0"/>
                <wp:docPr id="205" name="Canvas 2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Text Box 207"/>
                        <wps:cNvSpPr txBox="1">
                          <a:spLocks noChangeArrowheads="1"/>
                        </wps:cNvSpPr>
                        <wps:spPr bwMode="auto">
                          <a:xfrm>
                            <a:off x="3429127" y="114002"/>
                            <a:ext cx="1821879" cy="57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rPr>
                                  <w:position w:val="-32"/>
                                </w:rPr>
                                <w:object w:dxaOrig="2580" w:dyaOrig="760">
                                  <v:shape id="_x0000_i1038" type="#_x0000_t75" style="width:128.7pt;height:37.8pt" o:ole="">
                                    <v:imagedata r:id="rId30" o:title=""/>
                                  </v:shape>
                                  <o:OLEObject Type="Embed" ProgID="Equation.DSMT4" ShapeID="_x0000_i1038" DrawAspect="Content" ObjectID="_1523879012" r:id="rId31"/>
                                </w:object>
                              </w:r>
                            </w:p>
                          </w:txbxContent>
                        </wps:txbx>
                        <wps:bodyPr rot="0" vert="horz" wrap="none" lIns="91440" tIns="45720" rIns="91440" bIns="45720" anchor="t" anchorCtr="0" upright="1">
                          <a:spAutoFit/>
                        </wps:bodyPr>
                      </wps:wsp>
                      <wpg:wgp>
                        <wpg:cNvPr id="24" name="Group 208"/>
                        <wpg:cNvGrpSpPr>
                          <a:grpSpLocks/>
                        </wpg:cNvGrpSpPr>
                        <wpg:grpSpPr bwMode="auto">
                          <a:xfrm>
                            <a:off x="342583" y="0"/>
                            <a:ext cx="2509520" cy="1144118"/>
                            <a:chOff x="1521" y="10264"/>
                            <a:chExt cx="3952" cy="1801"/>
                          </a:xfrm>
                        </wpg:grpSpPr>
                        <wps:wsp>
                          <wps:cNvPr id="25" name="Line 209"/>
                          <wps:cNvCnPr/>
                          <wps:spPr bwMode="auto">
                            <a:xfrm>
                              <a:off x="1521" y="12064"/>
                              <a:ext cx="374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Rectangle 210"/>
                          <wps:cNvSpPr>
                            <a:spLocks noChangeArrowheads="1"/>
                          </wps:cNvSpPr>
                          <wps:spPr bwMode="auto">
                            <a:xfrm>
                              <a:off x="1701" y="11524"/>
                              <a:ext cx="1441" cy="5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Line 211"/>
                          <wps:cNvCnPr/>
                          <wps:spPr bwMode="auto">
                            <a:xfrm flipV="1">
                              <a:off x="2448" y="10717"/>
                              <a:ext cx="1"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Rectangle 212"/>
                          <wps:cNvSpPr>
                            <a:spLocks noChangeArrowheads="1"/>
                          </wps:cNvSpPr>
                          <wps:spPr bwMode="auto">
                            <a:xfrm>
                              <a:off x="2241" y="1170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m</w:t>
                                </w:r>
                              </w:p>
                            </w:txbxContent>
                          </wps:txbx>
                          <wps:bodyPr rot="0" vert="horz" wrap="square" lIns="12700" tIns="12700" rIns="12700" bIns="12700" anchor="t" anchorCtr="0" upright="1">
                            <a:noAutofit/>
                          </wps:bodyPr>
                        </wps:wsp>
                        <wps:wsp>
                          <wps:cNvPr id="29" name="Rectangle 213"/>
                          <wps:cNvSpPr>
                            <a:spLocks noChangeArrowheads="1"/>
                          </wps:cNvSpPr>
                          <wps:spPr bwMode="auto">
                            <a:xfrm>
                              <a:off x="4608" y="11293"/>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 xml:space="preserve"> h</w:t>
                                </w:r>
                              </w:p>
                            </w:txbxContent>
                          </wps:txbx>
                          <wps:bodyPr rot="0" vert="horz" wrap="square" lIns="12700" tIns="12700" rIns="12700" bIns="12700" anchor="t" anchorCtr="0" upright="1">
                            <a:noAutofit/>
                          </wps:bodyPr>
                        </wps:wsp>
                        <wps:wsp>
                          <wps:cNvPr id="30" name="Line 214"/>
                          <wps:cNvCnPr/>
                          <wps:spPr bwMode="auto">
                            <a:xfrm>
                              <a:off x="4581" y="10264"/>
                              <a:ext cx="0" cy="1800"/>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31" name="Text Box 215"/>
                        <wps:cNvSpPr txBox="1">
                          <a:spLocks noChangeArrowheads="1"/>
                        </wps:cNvSpPr>
                        <wps:spPr bwMode="auto">
                          <a:xfrm>
                            <a:off x="3543046" y="685651"/>
                            <a:ext cx="1143318" cy="34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proofErr w:type="spellStart"/>
                              <w:r>
                                <w:rPr>
                                  <w:b/>
                                  <w:sz w:val="28"/>
                                </w:rPr>
                                <w:t>E</w:t>
                              </w:r>
                              <w:r>
                                <w:rPr>
                                  <w:b/>
                                  <w:sz w:val="28"/>
                                  <w:vertAlign w:val="subscript"/>
                                </w:rPr>
                                <w:t>p</w:t>
                              </w:r>
                              <w:proofErr w:type="spellEnd"/>
                              <w:r>
                                <w:rPr>
                                  <w:b/>
                                  <w:sz w:val="28"/>
                                </w:rPr>
                                <w:t xml:space="preserve"> = m g h</w:t>
                              </w:r>
                            </w:p>
                          </w:txbxContent>
                        </wps:txbx>
                        <wps:bodyPr rot="0" vert="horz" wrap="square" lIns="91440" tIns="45720" rIns="91440" bIns="45720" anchor="t" anchorCtr="0" upright="1">
                          <a:noAutofit/>
                        </wps:bodyPr>
                      </wps:wsp>
                      <wps:wsp>
                        <wps:cNvPr id="171" name="Straight Arrow Connector 171"/>
                        <wps:cNvCnPr/>
                        <wps:spPr>
                          <a:xfrm flipH="1">
                            <a:off x="4137285" y="314794"/>
                            <a:ext cx="829456" cy="19487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205" o:spid="_x0000_s1066" editas="canvas" style="width:468pt;height:99pt;mso-position-horizontal-relative:char;mso-position-vertical-relative:line" coordsize="59436,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">
                <v:shape id="_x0000_s1067" type="#_x0000_t75" style="position:absolute;width:59436;height:12573;visibility:visible;mso-wrap-style:square">
                  <v:fill o:detectmouseclick="t"/>
                  <v:path o:connecttype="none"/>
                </v:shape>
                <v:shape id="Text Box 207" o:spid="_x0000_s1068" type="#_x0000_t202" style="position:absolute;left:34291;top:1140;width:18219;height:5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C22879" w:rsidRDefault="00C22879">
                        <w:r>
                          <w:rPr>
                            <w:position w:val="-32"/>
                          </w:rPr>
                          <w:object w:dxaOrig="2580" w:dyaOrig="760">
                            <v:shape id="_x0000_i1038" type="#_x0000_t75" style="width:129.05pt;height:38.15pt" o:ole="">
                              <v:imagedata r:id="rId32" o:title=""/>
                            </v:shape>
                            <o:OLEObject Type="Embed" ProgID="Equation.DSMT4" ShapeID="_x0000_i1038" DrawAspect="Content" ObjectID="_1388165581" r:id="rId33"/>
                          </w:object>
                        </w:r>
                      </w:p>
                    </w:txbxContent>
                  </v:textbox>
                </v:shape>
                <v:group id="Group 208" o:spid="_x0000_s1069" style="position:absolute;left:3425;width:25096;height:11441" coordorigin="1521,10264" coordsize="3952,1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209" o:spid="_x0000_s1070" style="position:absolute;visibility:visible;mso-wrap-style:square" from="1521,12064" to="5266,1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HpsIAAADbAAAADwAAAGRycy9kb3ducmV2LnhtbESPS2vDMBCE74X8B7GB3Bq5AQfjRgml&#10;EAjkEPKAXhdrY5taK2OtH/n3UaDQ4zAz3zCb3eQaNVAXas8GPpYJKOLC25pLA7fr/j0DFQTZYuOZ&#10;DDwowG47e9tgbv3IZxouUqoI4ZCjgUqkzbUORUUOw9K3xNG7+86hRNmV2nY4Rrhr9CpJ1tphzXGh&#10;wpa+Kyp+L70z0Mv9SNOtz34o41TG7JS64WTMYj59fYISmuQ//Nc+WAOrFF5f4g/Q2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FHpsIAAADbAAAADwAAAAAAAAAAAAAA&#10;AAChAgAAZHJzL2Rvd25yZXYueG1sUEsFBgAAAAAEAAQA+QAAAJADAAAAAA==&#10;" strokeweight="1pt">
                    <v:stroke startarrowwidth="narrow" startarrowlength="short" endarrowwidth="narrow" endarrowlength="short"/>
                  </v:line>
                  <v:rect id="Rectangle 210" o:spid="_x0000_s1071" style="position:absolute;left:1701;top:11524;width:14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OAsIA&#10;AADbAAAADwAAAGRycy9kb3ducmV2LnhtbESPQWsCMRSE74L/ITzBm2YrKGVrlK0oeBJqC9XbY/Oa&#10;LG5elk10139vCoLHYWa+YZbr3tXiRm2oPCt4m2YgiEuvKzYKfr53k3cQISJrrD2TgjsFWK+GgyXm&#10;2nf8RbdjNCJBOOSowMbY5FKG0pLDMPUNcfL+fOswJtkaqVvsEtzVcpZlC+mw4rRgsaGNpfJyvDoF&#10;2+Z8KOYmyOI32tPFf3Y7ezBKjUd98QEiUh9f4Wd7rxXMFvD/Jf0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I4CwgAAANsAAAAPAAAAAAAAAAAAAAAAAJgCAABkcnMvZG93&#10;bnJldi54bWxQSwUGAAAAAAQABAD1AAAAhwMAAAAA&#10;" filled="f"/>
                  <v:line id="Line 211" o:spid="_x0000_s1072" style="position:absolute;flip:y;visibility:visible;mso-wrap-style:square" from="2448,10717" to="2449,1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aQ8MAAADbAAAADwAAAGRycy9kb3ducmV2LnhtbESPQWsCMRSE74X+h/AK3mpWD1a2ZkWE&#10;ikgPXZWeH5u3yermZbuJuv33TUHwOMzMN8xiObhWXKkPjWcFk3EGgrjyumGj4Hj4eJ2DCBFZY+uZ&#10;FPxSgGXx/LTAXPsbl3TdRyMShEOOCmyMXS5lqCw5DGPfESev9r3DmGRvpO7xluCuldMsm0mHDacF&#10;ix2tLVXn/cUp2Jqd+VpvyJTt/HtW1j8n6z4PSo1ehtU7iEhDfITv7a1WMH2D/y/pB8j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02kPDAAAA2wAAAA8AAAAAAAAAAAAA&#10;AAAAoQIAAGRycy9kb3ducmV2LnhtbFBLBQYAAAAABAAEAPkAAACRAwAAAAA=&#10;">
                    <v:stroke startarrowwidth="narrow" startarrowlength="short" endarrow="block" endarrowwidth="narrow" endarrowlength="short"/>
                  </v:line>
                  <v:rect id="Rectangle 212" o:spid="_x0000_s1073" style="position:absolute;left:2241;top:1170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lb8A&#10;AADbAAAADwAAAGRycy9kb3ducmV2LnhtbERPS4vCMBC+C/6HMIIX0VQPKl2jrIIgixcf4HVoZtuy&#10;zaQ001r/vTksePz43ptd7yrVURNKzwbmswQUceZtybmB++04XYMKgmyx8kwGXhRgtx0ONpha/+QL&#10;dVfJVQzhkKKBQqROtQ5ZQQ7DzNfEkfv1jUOJsMm1bfAZw12lF0my1A5Ljg0F1nQoKPu7ts5A93ic&#10;93Rv9bxDWU1OP62USzJmPOq/v0AJ9fIR/7tP1sAijo1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hyVvwAAANsAAAAPAAAAAAAAAAAAAAAAAJgCAABkcnMvZG93bnJl&#10;di54bWxQSwUGAAAAAAQABAD1AAAAhAMAAAAA&#10;" filled="f" stroked="f">
                    <v:textbox inset="1pt,1pt,1pt,1pt">
                      <w:txbxContent>
                        <w:p w:rsidR="00C22879" w:rsidRDefault="00C22879">
                          <w:proofErr w:type="gramStart"/>
                          <w:r>
                            <w:t>m</w:t>
                          </w:r>
                          <w:proofErr w:type="gramEnd"/>
                        </w:p>
                      </w:txbxContent>
                    </v:textbox>
                  </v:rect>
                  <v:rect id="Rectangle 213" o:spid="_x0000_s1074" style="position:absolute;left:4608;top:11293;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C22879" w:rsidRDefault="00C22879">
                          <w:r>
                            <w:t xml:space="preserve"> </w:t>
                          </w:r>
                          <w:proofErr w:type="gramStart"/>
                          <w:r>
                            <w:t>h</w:t>
                          </w:r>
                          <w:proofErr w:type="gramEnd"/>
                        </w:p>
                      </w:txbxContent>
                    </v:textbox>
                  </v:rect>
                  <v:line id="Line 214" o:spid="_x0000_s1075" style="position:absolute;visibility:visible;mso-wrap-style:square" from="4581,10264" to="4581,1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Q5cUAAADbAAAADwAAAGRycy9kb3ducmV2LnhtbESPwWrCQBCG74LvsIzQi+hGW4qmriJC&#10;aQ8W2+jF2zQ7JsHsbMhuTXz7zqHQ4/DP/803q03vanWjNlSeDcymCSji3NuKCwOn4+tkASpEZIu1&#10;ZzJwpwCb9XCwwtT6jr/olsVCCYRDigbKGJtU65CX5DBMfUMs2cW3DqOMbaFti53AXa3nSfKsHVYs&#10;F0psaFdSfs1+nGi8fV/n9nLunqql+zhke9odPsfGPIz67QuoSH38X/5rv1sDj2IvvwgA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mQ5cUAAADbAAAADwAAAAAAAAAA&#10;AAAAAAChAgAAZHJzL2Rvd25yZXYueG1sUEsFBgAAAAAEAAQA+QAAAJMDAAAAAA==&#10;">
                    <v:stroke startarrow="block" startarrowwidth="narrow" startarrowlength="short" endarrow="block" endarrowwidth="narrow" endarrowlength="short"/>
                  </v:line>
                </v:group>
                <v:shape id="Text Box 215" o:spid="_x0000_s1076" type="#_x0000_t202" style="position:absolute;left:35430;top:6856;width:1143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22879" w:rsidRDefault="00C22879">
                        <w:proofErr w:type="spellStart"/>
                        <w:r>
                          <w:rPr>
                            <w:b/>
                            <w:sz w:val="28"/>
                          </w:rPr>
                          <w:t>E</w:t>
                        </w:r>
                        <w:r>
                          <w:rPr>
                            <w:b/>
                            <w:sz w:val="28"/>
                            <w:vertAlign w:val="subscript"/>
                          </w:rPr>
                          <w:t>p</w:t>
                        </w:r>
                        <w:proofErr w:type="spellEnd"/>
                        <w:r>
                          <w:rPr>
                            <w:b/>
                            <w:sz w:val="28"/>
                          </w:rPr>
                          <w:t xml:space="preserve"> = m g h</w:t>
                        </w:r>
                      </w:p>
                    </w:txbxContent>
                  </v:textbox>
                </v:shape>
                <v:shapetype id="_x0000_t32" coordsize="21600,21600" o:spt="32" o:oned="t" path="m,l21600,21600e" filled="f">
                  <v:path arrowok="t" fillok="f" o:connecttype="none"/>
                  <o:lock v:ext="edit" shapetype="t"/>
                </v:shapetype>
                <v:shape id="Straight Arrow Connector 171" o:spid="_x0000_s1077" type="#_x0000_t32" style="position:absolute;left:41372;top:3147;width:8295;height:19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tuo8QAAADcAAAADwAAAGRycy9kb3ducmV2LnhtbERP22oCMRB9F/yHMELfNKuWrqxGEUtp&#10;iwXxguDbsBk3i5vJukl1+/eNUOjbHM51ZovWVuJGjS8dKxgOEhDEudMlFwoO+7f+BIQPyBorx6Tg&#10;hzws5t3ODDPt7ryl2y4UIoawz1CBCaHOpPS5IYt+4GriyJ1dYzFE2BRSN3iP4baSoyR5kRZLjg0G&#10;a1oZyi+7b6vg9fP4nF7b62b8fjJfOY3T02i5Vuqp1y6nIAK14V/85/7QcX46hMcz8QI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26jxAAAANwAAAAPAAAAAAAAAAAA&#10;AAAAAKECAABkcnMvZG93bnJldi54bWxQSwUGAAAAAAQABAD5AAAAkgMAAAAA&#10;" strokecolor="black [3040]">
                  <v:stroke endarrow="open"/>
                </v:shape>
                <w10:anchorlock/>
              </v:group>
            </w:pict>
          </mc:Fallback>
        </mc:AlternateContent>
      </w:r>
    </w:p>
    <w:p w:rsidR="00275465" w:rsidRDefault="00275465"/>
    <w:p w:rsidR="00C22879" w:rsidRDefault="00C22879">
      <w:r>
        <w:t>c.</w:t>
      </w:r>
      <w:r>
        <w:tab/>
      </w:r>
      <w:r>
        <w:rPr>
          <w:i/>
        </w:rPr>
        <w:t>Elastic potential energy</w:t>
      </w:r>
      <w:r>
        <w:t xml:space="preserve"> (a spring with cons</w:t>
      </w:r>
      <w:r w:rsidR="00275465">
        <w:t>tant k is stretched a distance (</w:t>
      </w:r>
      <w:r w:rsidR="00275465">
        <w:rPr>
          <w:rFonts w:cs="Arial"/>
        </w:rPr>
        <w:t>∆</w:t>
      </w:r>
      <w:r w:rsidR="00275465">
        <w:t xml:space="preserve">d = </w:t>
      </w:r>
      <w:r>
        <w:t>x))</w:t>
      </w:r>
    </w:p>
    <w:p w:rsidR="00C22879" w:rsidRDefault="00C27EBF">
      <w:r>
        <w:rPr>
          <w:noProof/>
        </w:rPr>
        <mc:AlternateContent>
          <mc:Choice Requires="wps">
            <w:drawing>
              <wp:anchor distT="0" distB="0" distL="114300" distR="114300" simplePos="0" relativeHeight="251662848" behindDoc="0" locked="0" layoutInCell="1" allowOverlap="1" wp14:anchorId="7B7267CA" wp14:editId="6F04AA5D">
                <wp:simplePos x="0" y="0"/>
                <wp:positionH relativeFrom="column">
                  <wp:posOffset>509551</wp:posOffset>
                </wp:positionH>
                <wp:positionV relativeFrom="paragraph">
                  <wp:posOffset>82346</wp:posOffset>
                </wp:positionV>
                <wp:extent cx="2461895" cy="907420"/>
                <wp:effectExtent l="0" t="0" r="0" b="6985"/>
                <wp:wrapNone/>
                <wp:docPr id="22"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1895" cy="907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 xml:space="preserve">According to Hooke’s law  </w:t>
                            </w:r>
                            <w:r w:rsidR="008209A0">
                              <w:t xml:space="preserve">(see Lesson 27) </w:t>
                            </w:r>
                            <w:r w:rsidRPr="008209A0">
                              <w:rPr>
                                <w:b/>
                              </w:rPr>
                              <w:t xml:space="preserve">F = </w:t>
                            </w:r>
                            <w:proofErr w:type="spellStart"/>
                            <w:r w:rsidRPr="008209A0">
                              <w:rPr>
                                <w:b/>
                              </w:rPr>
                              <w:t>kx</w:t>
                            </w:r>
                            <w:proofErr w:type="spellEnd"/>
                            <w:r>
                              <w:t xml:space="preserve">.  Therefore, the force required to stretch a spring becomes larger as a spring is stretched: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78" style="position:absolute;margin-left:40.1pt;margin-top:6.5pt;width:193.85pt;height:71.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" filled="f" stroked="f">
                <v:textbox inset="1pt,1pt,1pt,1pt">
                  <w:txbxContent>
                    <w:p w:rsidR="00C22879" w:rsidRDefault="00C22879">
                      <w:r>
                        <w:t xml:space="preserve">According to Hooke’s law  </w:t>
                      </w:r>
                      <w:r w:rsidR="008209A0">
                        <w:t xml:space="preserve">(see Lesson 27) </w:t>
                      </w:r>
                      <w:r w:rsidRPr="008209A0">
                        <w:rPr>
                          <w:b/>
                        </w:rPr>
                        <w:t xml:space="preserve">F = </w:t>
                      </w:r>
                      <w:proofErr w:type="spellStart"/>
                      <w:r w:rsidRPr="008209A0">
                        <w:rPr>
                          <w:b/>
                        </w:rPr>
                        <w:t>kx</w:t>
                      </w:r>
                      <w:proofErr w:type="spellEnd"/>
                      <w:r>
                        <w:t xml:space="preserve">.  Therefore, the force required to stretch a spring becomes larger as a spring is stretched:  </w:t>
                      </w:r>
                    </w:p>
                  </w:txbxContent>
                </v:textbox>
              </v:rect>
            </w:pict>
          </mc:Fallback>
        </mc:AlternateContent>
      </w:r>
      <w:r>
        <w:rPr>
          <w:noProof/>
        </w:rPr>
        <mc:AlternateContent>
          <mc:Choice Requires="wpg">
            <w:drawing>
              <wp:anchor distT="0" distB="0" distL="114300" distR="114300" simplePos="0" relativeHeight="251663872" behindDoc="0" locked="0" layoutInCell="1" allowOverlap="1" wp14:anchorId="124AE655" wp14:editId="5E72F6C9">
                <wp:simplePos x="0" y="0"/>
                <wp:positionH relativeFrom="column">
                  <wp:posOffset>3225800</wp:posOffset>
                </wp:positionH>
                <wp:positionV relativeFrom="paragraph">
                  <wp:posOffset>78105</wp:posOffset>
                </wp:positionV>
                <wp:extent cx="2926715" cy="1280795"/>
                <wp:effectExtent l="0" t="0" r="6985" b="90805"/>
                <wp:wrapNone/>
                <wp:docPr id="7"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1280795"/>
                          <a:chOff x="6912" y="3433"/>
                          <a:chExt cx="4609" cy="2017"/>
                        </a:xfrm>
                      </wpg:grpSpPr>
                      <wps:wsp>
                        <wps:cNvPr id="8" name="Line 156"/>
                        <wps:cNvCnPr/>
                        <wps:spPr bwMode="auto">
                          <a:xfrm>
                            <a:off x="7200" y="3433"/>
                            <a:ext cx="1" cy="172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57"/>
                        <wps:cNvCnPr/>
                        <wps:spPr bwMode="auto">
                          <a:xfrm>
                            <a:off x="7200" y="5161"/>
                            <a:ext cx="345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58"/>
                        <wps:cNvCnPr/>
                        <wps:spPr bwMode="auto">
                          <a:xfrm>
                            <a:off x="10368" y="3720"/>
                            <a:ext cx="1" cy="144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59"/>
                        <wps:cNvCnPr/>
                        <wps:spPr bwMode="auto">
                          <a:xfrm flipH="1">
                            <a:off x="7200" y="3720"/>
                            <a:ext cx="3169" cy="144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Rectangle 160"/>
                        <wps:cNvSpPr>
                          <a:spLocks noChangeArrowheads="1"/>
                        </wps:cNvSpPr>
                        <wps:spPr bwMode="auto">
                          <a:xfrm>
                            <a:off x="6912" y="3720"/>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w:t>
                              </w:r>
                            </w:p>
                          </w:txbxContent>
                        </wps:txbx>
                        <wps:bodyPr rot="0" vert="horz" wrap="square" lIns="12700" tIns="12700" rIns="12700" bIns="12700" anchor="t" anchorCtr="0" upright="1">
                          <a:noAutofit/>
                        </wps:bodyPr>
                      </wps:wsp>
                      <wps:wsp>
                        <wps:cNvPr id="18" name="Rectangle 161"/>
                        <wps:cNvSpPr>
                          <a:spLocks noChangeArrowheads="1"/>
                        </wps:cNvSpPr>
                        <wps:spPr bwMode="auto">
                          <a:xfrm>
                            <a:off x="10656" y="429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 = k x</w:t>
                              </w:r>
                            </w:p>
                          </w:txbxContent>
                        </wps:txbx>
                        <wps:bodyPr rot="0" vert="horz" wrap="square" lIns="12700" tIns="12700" rIns="12700" bIns="12700" anchor="t" anchorCtr="0" upright="1">
                          <a:noAutofit/>
                        </wps:bodyPr>
                      </wps:wsp>
                      <wps:wsp>
                        <wps:cNvPr id="19" name="Rectangle 162"/>
                        <wps:cNvSpPr>
                          <a:spLocks noChangeArrowheads="1"/>
                        </wps:cNvSpPr>
                        <wps:spPr bwMode="auto">
                          <a:xfrm>
                            <a:off x="8640" y="5161"/>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x</w:t>
                              </w:r>
                            </w:p>
                          </w:txbxContent>
                        </wps:txbx>
                        <wps:bodyPr rot="0" vert="horz" wrap="square" lIns="12700" tIns="12700" rIns="12700" bIns="12700" anchor="t" anchorCtr="0" upright="1">
                          <a:noAutofit/>
                        </wps:bodyPr>
                      </wps:wsp>
                      <wps:wsp>
                        <wps:cNvPr id="20" name="Line 163"/>
                        <wps:cNvCnPr/>
                        <wps:spPr bwMode="auto">
                          <a:xfrm flipH="1">
                            <a:off x="7200" y="5449"/>
                            <a:ext cx="1153"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164"/>
                        <wps:cNvCnPr/>
                        <wps:spPr bwMode="auto">
                          <a:xfrm>
                            <a:off x="8928" y="5449"/>
                            <a:ext cx="1441"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6" o:spid="_x0000_s1079" style="position:absolute;margin-left:254pt;margin-top:6.15pt;width:230.45pt;height:100.85pt;z-index:251663360;mso-position-horizontal-relative:text;mso-position-vertical-relative:text" coordorigin="6912,3433" coordsize="4609,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">
                <v:line id="Line 156" o:spid="_x0000_s1080" style="position:absolute;visibility:visible;mso-wrap-style:square" from="7200,3433" to="720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CaU74AAADaAAAADwAAAGRycy9kb3ducmV2LnhtbERPS2uDQBC+F/Iflgnk1qwtWMRmE0oh&#10;EOhBaoVeB3eiUndW3PGRf589BHr8+N6H0+p6NdMYOs8GXvYJKOLa244bA9XP+TkDFQTZYu+ZDNwo&#10;wOm4eTpgbv3C3zSX0qgYwiFHA63IkGsd6pYchr0fiCN39aNDiXBstB1xieGu169J8qYddhwbWhzo&#10;s6X6r5ycgUmuX7RWU/ZLGaeyZEXq5sKY3Xb9eAcltMq/+OG+WANxa7wSb4A+3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8JpTvgAAANoAAAAPAAAAAAAAAAAAAAAAAKEC&#10;AABkcnMvZG93bnJldi54bWxQSwUGAAAAAAQABAD5AAAAjAMAAAAA&#10;" strokeweight="1pt">
                  <v:stroke startarrowwidth="narrow" startarrowlength="short" endarrowwidth="narrow" endarrowlength="short"/>
                </v:line>
                <v:line id="Line 157" o:spid="_x0000_s1081" style="position:absolute;visibility:visible;mso-wrap-style:square" from="7200,5161" to="10657,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yMEAAADaAAAADwAAAGRycy9kb3ducmV2LnhtbESPX2vCQBDE3wt+h2MF3+pFwZJGTxFB&#10;EHyQWqGvS25Ngrm9kNv88dt7hUIfh5n5DbPZja5WPbWh8mxgMU9AEefeVlwYuH0f31NQQZAt1p7J&#10;wJMC7LaTtw1m1g/8Rf1VChUhHDI0UIo0mdYhL8lhmPuGOHp33zqUKNtC2xaHCHe1XibJh3ZYcVwo&#10;saFDSfnj2jkDndzPNN669IdSXsmQXlauvxgzm477NSihUf7Df+2TNfAJv1fiDd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D/IwQAAANoAAAAPAAAAAAAAAAAAAAAA&#10;AKECAABkcnMvZG93bnJldi54bWxQSwUGAAAAAAQABAD5AAAAjwMAAAAA&#10;" strokeweight="1pt">
                  <v:stroke startarrowwidth="narrow" startarrowlength="short" endarrowwidth="narrow" endarrowlength="short"/>
                </v:line>
                <v:line id="Line 158" o:spid="_x0000_s1082" style="position:absolute;visibility:visible;mso-wrap-style:square" from="10368,3720" to="10369,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U5sUAAADbAAAADwAAAGRycy9kb3ducmV2LnhtbESPQWvDMAyF74P9B6PBbquzBUaW1i2l&#10;o7BDL0sGW28iVpPQWA6x1yT/vjoUepN4T+99Wm0m16kLDaH1bOB1kYAirrxtuTbwU+5fMlAhIlvs&#10;PJOBmQJs1o8PK8ytH/mbLkWslYRwyNFAE2Ofax2qhhyGhe+JRTv5wWGUdai1HXCUcNfptyR51w5b&#10;loYGe9o1VJ2Lf2egKn//2qNOs+TzY8wyOuz26XE25vlp2i5BRZri3Xy7/rKCL/Tyiwy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U5sUAAADbAAAADwAAAAAAAAAA&#10;AAAAAAChAgAAZHJzL2Rvd25yZXYueG1sUEsFBgAAAAAEAAQA+QAAAJMDAAAAAA==&#10;" strokeweight=".5pt">
                  <v:stroke dashstyle="1 1" startarrowwidth="narrow" startarrowlength="short" endarrowwidth="narrow" endarrowlength="short"/>
                </v:line>
                <v:line id="Line 159" o:spid="_x0000_s1083" style="position:absolute;flip:x;visibility:visible;mso-wrap-style:square" from="7200,3720" to="10369,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nesAAAADbAAAADwAAAGRycy9kb3ducmV2LnhtbERPTWuDQBC9B/Iflgn0EuqqBxHrKqEQ&#10;KPRULe11cKcqcWetuzHm33cLhd7m8T6nrDcziZUWN1pWkEQxCOLO6pF7Be/t+TEH4TyyxskyKbiT&#10;g7ra70ostL3xG62N70UIYVeggsH7uZDSdQMZdJGdiQP3ZReDPsCll3rBWwg3k0zjOJMGRw4NA870&#10;PFB3aa5GQWfzj9f8/plk322W5uNRNquRSj0cttMTCE+b/xf/uV90mJ/B7y/hAFn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ap3rAAAAA2wAAAA8AAAAAAAAAAAAAAAAA&#10;oQIAAGRycy9kb3ducmV2LnhtbFBLBQYAAAAABAAEAPkAAACOAwAAAAA=&#10;" strokeweight="1pt">
                  <v:stroke startarrowwidth="narrow" startarrowlength="short" endarrowwidth="narrow" endarrowlength="short"/>
                </v:line>
                <v:rect id="Rectangle 160" o:spid="_x0000_s1084" style="position:absolute;left:6912;top:372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0xMEA&#10;AADbAAAADwAAAGRycy9kb3ducmV2LnhtbERPS2sCMRC+F/wPYYTealahPlajtIWF4qm1eh8242Z1&#10;M0k36e76702h0Nt8fM/Z7AbbiI7aUDtWMJ1kIIhLp2uuFBy/iqcliBCRNTaOScGNAuy2o4cN5tr1&#10;/EndIVYihXDIUYGJ0edShtKQxTBxnjhxZ9dajAm2ldQt9incNnKWZXNpsebUYNDTm6HyevixCq7T&#10;7+fuohf71XLOr7P9hz/5wiv1OB5e1iAiDfFf/Od+12n+An5/SQ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LNMTBAAAA2wAAAA8AAAAAAAAAAAAAAAAAmAIAAGRycy9kb3du&#10;cmV2LnhtbFBLBQYAAAAABAAEAPUAAACGAwAAAAA=&#10;" filled="f" stroked="f" strokeweight="1pt">
                  <v:textbox inset="1pt,1pt,1pt,1pt">
                    <w:txbxContent>
                      <w:p w:rsidR="00C22879" w:rsidRDefault="00C22879">
                        <w:r>
                          <w:t>F</w:t>
                        </w:r>
                      </w:p>
                    </w:txbxContent>
                  </v:textbox>
                </v:rect>
                <v:rect id="Rectangle 161" o:spid="_x0000_s1085" style="position:absolute;left:10656;top:429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SgtsMA&#10;AADbAAAADwAAAGRycy9kb3ducmV2LnhtbESPQW/CMAyF75P4D5GRuI0UJBgUAmKTkCZOGxt3qzFt&#10;oXGyJivdv58PSNxsvef3Pq+3vWtUR22sPRuYjDNQxIW3NZcGvr/2zwtQMSFbbDyTgT+KsN0MntaY&#10;W3/jT+qOqVQSwjFHA1VKIdc6FhU5jGMfiEU7+9ZhkrUttW3xJuGu0dMsm2uHNUtDhYHeKiqux19n&#10;4Dr5mXUX+3JYLub8Oj18hFPYB2NGw363ApWoTw/z/frdCr7Ayi8y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SgtsMAAADbAAAADwAAAAAAAAAAAAAAAACYAgAAZHJzL2Rv&#10;d25yZXYueG1sUEsFBgAAAAAEAAQA9QAAAIgDAAAAAA==&#10;" filled="f" stroked="f" strokeweight="1pt">
                  <v:textbox inset="1pt,1pt,1pt,1pt">
                    <w:txbxContent>
                      <w:p w:rsidR="00C22879" w:rsidRDefault="00C22879">
                        <w:r>
                          <w:t>F = k x</w:t>
                        </w:r>
                      </w:p>
                    </w:txbxContent>
                  </v:textbox>
                </v:rect>
                <v:rect id="Rectangle 162" o:spid="_x0000_s1086" style="position:absolute;left:8640;top:5161;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FLcEA&#10;AADbAAAADwAAAGRycy9kb3ducmV2LnhtbERPTWvCQBC9F/wPywi91U2EWo2uwQpCyam1eh+yYxLN&#10;zm6za5L++26h0Ns83uds8tG0oqfON5YVpLMEBHFpdcOVgtPn4WkJwgdkja1lUvBNHvLt5GGDmbYD&#10;f1B/DJWIIewzVFCH4DIpfVmTQT+zjjhyF9sZDBF2ldQdDjHctHKeJAtpsOHYUKOjfU3l7Xg3Cm7p&#10;13N/1S/Farng13nx7s7u4JR6nI67NYhAY/gX/7nfdJy/gt9f4gF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YBS3BAAAA2wAAAA8AAAAAAAAAAAAAAAAAmAIAAGRycy9kb3du&#10;cmV2LnhtbFBLBQYAAAAABAAEAPUAAACGAwAAAAA=&#10;" filled="f" stroked="f" strokeweight="1pt">
                  <v:textbox inset="1pt,1pt,1pt,1pt">
                    <w:txbxContent>
                      <w:p w:rsidR="00C22879" w:rsidRDefault="00C22879">
                        <w:proofErr w:type="gramStart"/>
                        <w:r>
                          <w:t>x</w:t>
                        </w:r>
                        <w:proofErr w:type="gramEnd"/>
                      </w:p>
                    </w:txbxContent>
                  </v:textbox>
                </v:rect>
                <v:line id="Line 163" o:spid="_x0000_s1087" style="position:absolute;flip:x;visibility:visible;mso-wrap-style:square" from="7200,5449" to="8353,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Ff8EAAADbAAAADwAAAGRycy9kb3ducmV2LnhtbERPS2vCQBC+F/wPywi91Y05SI2uoRWV&#10;1ov4QDwO2WkSmp0N2TWm/75zKPT48b2X+eAa1VMXas8GppMEFHHhbc2lgct5+/IKKkRki41nMvBD&#10;AfLV6GmJmfUPPlJ/iqWSEA4ZGqhibDOtQ1GRwzDxLbFwX75zGAV2pbYdPiTcNTpNkpl2WLM0VNjS&#10;uqLi+3R30mvfd59XO8zbhDeHfb/bN5cbGvM8Ht4WoCIN8V/85/6wBlJZL1/kB+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J0V/wQAAANsAAAAPAAAAAAAAAAAAAAAA&#10;AKECAABkcnMvZG93bnJldi54bWxQSwUGAAAAAAQABAD5AAAAjwMAAAAA&#10;" strokeweight="1pt">
                  <v:stroke startarrowwidth="narrow" startarrowlength="short" endarrow="open" endarrowwidth="narrow" endarrowlength="short"/>
                </v:line>
                <v:line id="Line 164" o:spid="_x0000_s1088" style="position:absolute;visibility:visible;mso-wrap-style:square" from="8928,5449" to="10369,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ofsYAAADbAAAADwAAAGRycy9kb3ducmV2LnhtbESPT2vCQBTE74V+h+UVeim6UTBo6iql&#10;IPSggn+w19fsaxLNvg3ZdZN++64geBxm5jfMfNmbWgRqXWVZwWiYgCDOra64UHA8rAZTEM4ja6wt&#10;k4I/crBcPD/NMdO24x2FvS9EhLDLUEHpfZNJ6fKSDLqhbYij92tbgz7KtpC6xS7CTS3HSZJKgxXH&#10;hRIb+iwpv+yvRsG2mhVh9fYTJuvQnTbnJv1eb1KlXl/6j3cQnnr/CN/bX1rBeAS3L/EH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DqH7GAAAA2wAAAA8AAAAAAAAA&#10;AAAAAAAAoQIAAGRycy9kb3ducmV2LnhtbFBLBQYAAAAABAAEAPkAAACUAwAAAAA=&#10;" strokeweight="1pt">
                  <v:stroke startarrowwidth="narrow" startarrowlength="short" endarrow="open" endarrowwidth="narrow" endarrowlength="short"/>
                </v:line>
              </v:group>
            </w:pict>
          </mc:Fallback>
        </mc:AlternateContent>
      </w:r>
    </w:p>
    <w:p w:rsidR="00C22879" w:rsidRDefault="00C22879">
      <w:r>
        <w:tab/>
        <w:t xml:space="preserve"> </w:t>
      </w:r>
    </w:p>
    <w:p w:rsidR="00C22879" w:rsidRDefault="00C22879"/>
    <w:p w:rsidR="00C22879" w:rsidRDefault="00C22879"/>
    <w:p w:rsidR="00C22879" w:rsidRDefault="00C22879"/>
    <w:p w:rsidR="00C22879" w:rsidRDefault="00C22879"/>
    <w:p w:rsidR="00C22879" w:rsidRDefault="00C22879">
      <w:pPr>
        <w:ind w:firstLine="720"/>
      </w:pPr>
      <w:r>
        <w:t>W = area = ½ a b = ½ (kx)(x) = ½ kx</w:t>
      </w:r>
      <w:r>
        <w:rPr>
          <w:vertAlign w:val="superscript"/>
        </w:rPr>
        <w:t>2</w:t>
      </w:r>
    </w:p>
    <w:p w:rsidR="00C27EBF" w:rsidRPr="00C27EBF" w:rsidRDefault="00C27EBF">
      <w:pPr>
        <w:ind w:firstLine="720"/>
      </w:pPr>
    </w:p>
    <w:p w:rsidR="00C22879" w:rsidRDefault="00C22879">
      <w:pPr>
        <w:rPr>
          <w:sz w:val="28"/>
        </w:rPr>
      </w:pPr>
      <w:r>
        <w:tab/>
      </w:r>
      <w:r>
        <w:rPr>
          <w:b/>
          <w:sz w:val="28"/>
        </w:rPr>
        <w:t>E</w:t>
      </w:r>
      <w:r>
        <w:rPr>
          <w:b/>
          <w:sz w:val="28"/>
          <w:vertAlign w:val="subscript"/>
        </w:rPr>
        <w:t>p</w:t>
      </w:r>
      <w:r>
        <w:rPr>
          <w:b/>
          <w:sz w:val="28"/>
        </w:rPr>
        <w:t xml:space="preserve"> = ½ kx</w:t>
      </w:r>
      <w:r>
        <w:rPr>
          <w:b/>
          <w:sz w:val="28"/>
          <w:vertAlign w:val="superscript"/>
        </w:rPr>
        <w:t>2</w:t>
      </w:r>
    </w:p>
    <w:p w:rsidR="00C27EBF" w:rsidRDefault="00C27EBF">
      <w:r>
        <w:br w:type="page"/>
      </w:r>
    </w:p>
    <w:p w:rsidR="00C22879" w:rsidRDefault="008325A5">
      <w:r>
        <w:rPr>
          <w:noProof/>
        </w:rPr>
        <w:lastRenderedPageBreak/>
        <mc:AlternateContent>
          <mc:Choice Requires="wps">
            <w:drawing>
              <wp:anchor distT="0" distB="0" distL="114300" distR="114300" simplePos="0" relativeHeight="251659776" behindDoc="0" locked="0" layoutInCell="0" allowOverlap="1">
                <wp:simplePos x="0" y="0"/>
                <wp:positionH relativeFrom="column">
                  <wp:posOffset>-182880</wp:posOffset>
                </wp:positionH>
                <wp:positionV relativeFrom="paragraph">
                  <wp:posOffset>160655</wp:posOffset>
                </wp:positionV>
                <wp:extent cx="6218555" cy="1463675"/>
                <wp:effectExtent l="0" t="0" r="0" b="0"/>
                <wp:wrapNone/>
                <wp:docPr id="6"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46367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7" o:spid="_x0000_s1026" style="position:absolute;margin-left:-14.4pt;margin-top:12.65pt;width:489.65pt;height:11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" o:allowincell="f" filled="f" strokeweight="1pt"/>
            </w:pict>
          </mc:Fallback>
        </mc:AlternateContent>
      </w:r>
    </w:p>
    <w:p w:rsidR="00C22879" w:rsidRDefault="00C22879">
      <w:pPr>
        <w:pStyle w:val="Example"/>
      </w:pPr>
    </w:p>
    <w:p w:rsidR="00C22879" w:rsidRDefault="00C22879">
      <w:r>
        <w:t>A 20 kg object is lifted from a table to a vertical height of 0.50 m above the table. What is the gravitational potential energy of the object with respect to the table?</w:t>
      </w:r>
    </w:p>
    <w:p w:rsidR="00C22879" w:rsidRDefault="00C22879"/>
    <w:p w:rsidR="00C22879" w:rsidRDefault="00C22879">
      <w:r>
        <w:t>m = 20 kg</w:t>
      </w:r>
      <w:r>
        <w:tab/>
        <w:t>E</w:t>
      </w:r>
      <w:r>
        <w:rPr>
          <w:vertAlign w:val="subscript"/>
        </w:rPr>
        <w:t>p</w:t>
      </w:r>
      <w:r>
        <w:t xml:space="preserve"> = m g h = 20 kg (9.81 m/s</w:t>
      </w:r>
      <w:r>
        <w:rPr>
          <w:vertAlign w:val="superscript"/>
        </w:rPr>
        <w:t>2</w:t>
      </w:r>
      <w:r>
        <w:t>) (0.50 m)</w:t>
      </w:r>
    </w:p>
    <w:p w:rsidR="00C22879" w:rsidRDefault="00C22879">
      <w:r>
        <w:t>h = 0.50 m</w:t>
      </w:r>
    </w:p>
    <w:p w:rsidR="00C22879" w:rsidRDefault="00C22879">
      <w:r>
        <w:t>E</w:t>
      </w:r>
      <w:r>
        <w:rPr>
          <w:vertAlign w:val="subscript"/>
        </w:rPr>
        <w:t>p</w:t>
      </w:r>
      <w:r>
        <w:t xml:space="preserve"> = ? </w:t>
      </w:r>
      <w:r>
        <w:tab/>
        <w:t>E</w:t>
      </w:r>
      <w:r>
        <w:rPr>
          <w:vertAlign w:val="subscript"/>
        </w:rPr>
        <w:t>p</w:t>
      </w:r>
      <w:r>
        <w:t xml:space="preserve">  =  </w:t>
      </w:r>
      <w:r>
        <w:rPr>
          <w:b/>
        </w:rPr>
        <w:t>98.1  J</w:t>
      </w:r>
    </w:p>
    <w:p w:rsidR="00C22879" w:rsidRDefault="00C22879">
      <w:r>
        <w:tab/>
      </w:r>
    </w:p>
    <w:p w:rsidR="00C22879" w:rsidRDefault="008325A5">
      <w:r>
        <w:rPr>
          <w:noProof/>
        </w:rPr>
        <mc:AlternateContent>
          <mc:Choice Requires="wps">
            <w:drawing>
              <wp:anchor distT="0" distB="0" distL="114300" distR="114300" simplePos="0" relativeHeight="251658752" behindDoc="0" locked="0" layoutInCell="0" allowOverlap="1">
                <wp:simplePos x="0" y="0"/>
                <wp:positionH relativeFrom="column">
                  <wp:posOffset>-182880</wp:posOffset>
                </wp:positionH>
                <wp:positionV relativeFrom="paragraph">
                  <wp:posOffset>111760</wp:posOffset>
                </wp:positionV>
                <wp:extent cx="6218555" cy="1555115"/>
                <wp:effectExtent l="0" t="0" r="0" b="0"/>
                <wp:wrapNone/>
                <wp:docPr id="5"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551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 o:spid="_x0000_s1026" style="position:absolute;margin-left:-14.4pt;margin-top:8.8pt;width:489.65pt;height:12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" o:allowincell="f" filled="f" strokeweight="1pt"/>
            </w:pict>
          </mc:Fallback>
        </mc:AlternateContent>
      </w:r>
    </w:p>
    <w:p w:rsidR="00C22879" w:rsidRDefault="00C22879">
      <w:pPr>
        <w:pStyle w:val="Example"/>
      </w:pPr>
    </w:p>
    <w:p w:rsidR="00C22879" w:rsidRDefault="00C22879">
      <w:r>
        <w:t>An archer draws an arrow back by exerting an average force of 90 N on the string.  If the string is drawn back 80 cm, what is the elastic potential energy of the bow string?</w:t>
      </w:r>
    </w:p>
    <w:p w:rsidR="00C22879" w:rsidRDefault="00C22879"/>
    <w:p w:rsidR="00C22879" w:rsidRDefault="00C22879">
      <w:r>
        <w:t>F = 90 N</w:t>
      </w:r>
      <w:r>
        <w:tab/>
        <w:t>E</w:t>
      </w:r>
      <w:r>
        <w:rPr>
          <w:vertAlign w:val="subscript"/>
        </w:rPr>
        <w:t>p</w:t>
      </w:r>
      <w:r>
        <w:t xml:space="preserve"> = W = F d = 90 N (0.80 m)</w:t>
      </w:r>
    </w:p>
    <w:p w:rsidR="00C22879" w:rsidRDefault="00C22879">
      <w:r>
        <w:t>d = 0.80 m</w:t>
      </w:r>
    </w:p>
    <w:p w:rsidR="00C22879" w:rsidRDefault="00C22879">
      <w:r>
        <w:t>E</w:t>
      </w:r>
      <w:r>
        <w:rPr>
          <w:vertAlign w:val="subscript"/>
        </w:rPr>
        <w:t>p</w:t>
      </w:r>
      <w:r>
        <w:t xml:space="preserve"> = ? </w:t>
      </w:r>
      <w:r>
        <w:tab/>
        <w:t>E</w:t>
      </w:r>
      <w:r>
        <w:rPr>
          <w:vertAlign w:val="subscript"/>
        </w:rPr>
        <w:t>p</w:t>
      </w:r>
      <w:r>
        <w:t xml:space="preserve"> = </w:t>
      </w:r>
      <w:r>
        <w:rPr>
          <w:b/>
        </w:rPr>
        <w:t>72 J</w:t>
      </w:r>
    </w:p>
    <w:p w:rsidR="00C22879" w:rsidRDefault="00C22879"/>
    <w:p w:rsidR="00C22879" w:rsidRDefault="00C22879"/>
    <w:p w:rsidR="00C22879" w:rsidRDefault="008325A5">
      <w:r>
        <w:rPr>
          <w:noProof/>
        </w:rPr>
        <mc:AlternateContent>
          <mc:Choice Requires="wps">
            <w:drawing>
              <wp:anchor distT="0" distB="0" distL="114300" distR="114300" simplePos="0" relativeHeight="251656704" behindDoc="0" locked="0" layoutInCell="1" allowOverlap="1">
                <wp:simplePos x="0" y="0"/>
                <wp:positionH relativeFrom="column">
                  <wp:posOffset>-177165</wp:posOffset>
                </wp:positionH>
                <wp:positionV relativeFrom="paragraph">
                  <wp:posOffset>165735</wp:posOffset>
                </wp:positionV>
                <wp:extent cx="6218555" cy="1828800"/>
                <wp:effectExtent l="0" t="0" r="0" b="0"/>
                <wp:wrapNone/>
                <wp:docPr id="4"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288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13.95pt;margin-top:13.05pt;width:489.65pt;height:2in;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" filled="f" strokeweight="1pt"/>
            </w:pict>
          </mc:Fallback>
        </mc:AlternateContent>
      </w:r>
    </w:p>
    <w:p w:rsidR="00C22879" w:rsidRDefault="00C22879">
      <w:pPr>
        <w:pStyle w:val="Example"/>
      </w:pPr>
    </w:p>
    <w:p w:rsidR="00C22879" w:rsidRDefault="00C22879">
      <w:r>
        <w:t>A 50 N force stretches a spring by 0.75 m.  What is the spring constant and how much energy is stored in the spring?</w:t>
      </w:r>
    </w:p>
    <w:p w:rsidR="00C22879" w:rsidRDefault="00C22879"/>
    <w:p w:rsidR="00C22879" w:rsidRDefault="00C22879">
      <w:pPr>
        <w:rPr>
          <w:u w:val="single"/>
          <w:lang w:val="de-DE"/>
        </w:rPr>
      </w:pPr>
      <w:r>
        <w:rPr>
          <w:lang w:val="de-DE"/>
        </w:rPr>
        <w:t>F = 50 N</w:t>
      </w:r>
      <w:r>
        <w:rPr>
          <w:lang w:val="de-DE"/>
        </w:rPr>
        <w:tab/>
      </w:r>
      <w:r>
        <w:rPr>
          <w:position w:val="-28"/>
        </w:rPr>
        <w:object w:dxaOrig="1480" w:dyaOrig="660">
          <v:shape id="_x0000_i1033" type="#_x0000_t75" style="width:73.8pt;height:33.3pt" o:ole="">
            <v:imagedata r:id="rId34" o:title=""/>
          </v:shape>
          <o:OLEObject Type="Embed" ProgID="Equation.DSMT4" ShapeID="_x0000_i1033" DrawAspect="Content" ObjectID="_1523879007" r:id="rId35"/>
        </w:object>
      </w:r>
      <w:r>
        <w:rPr>
          <w:lang w:val="de-DE"/>
        </w:rPr>
        <w:t xml:space="preserve"> =  </w:t>
      </w:r>
      <w:r>
        <w:rPr>
          <w:b/>
          <w:lang w:val="de-DE"/>
        </w:rPr>
        <w:t>66.7 N/m</w:t>
      </w:r>
    </w:p>
    <w:p w:rsidR="00C22879" w:rsidRDefault="00C22879">
      <w:pPr>
        <w:rPr>
          <w:lang w:val="de-DE"/>
        </w:rPr>
      </w:pPr>
      <w:r>
        <w:rPr>
          <w:lang w:val="de-DE"/>
        </w:rPr>
        <w:t>x = 0.75 m</w:t>
      </w:r>
      <w:r>
        <w:rPr>
          <w:lang w:val="de-DE"/>
        </w:rPr>
        <w:tab/>
      </w:r>
    </w:p>
    <w:p w:rsidR="00C22879" w:rsidRDefault="00C22879">
      <w:r>
        <w:rPr>
          <w:lang w:val="de-DE"/>
        </w:rPr>
        <w:t xml:space="preserve">k = ? </w:t>
      </w:r>
      <w:r>
        <w:rPr>
          <w:lang w:val="de-DE"/>
        </w:rPr>
        <w:tab/>
      </w:r>
      <w:r>
        <w:rPr>
          <w:lang w:val="de-DE"/>
        </w:rPr>
        <w:tab/>
      </w:r>
      <w:r>
        <w:t>E</w:t>
      </w:r>
      <w:r>
        <w:rPr>
          <w:vertAlign w:val="subscript"/>
        </w:rPr>
        <w:t>p</w:t>
      </w:r>
      <w:r>
        <w:t xml:space="preserve"> = ½ kx</w:t>
      </w:r>
      <w:r>
        <w:rPr>
          <w:vertAlign w:val="superscript"/>
        </w:rPr>
        <w:t>2</w:t>
      </w:r>
      <w:r>
        <w:t xml:space="preserve"> = ½ (66.7 N/m) (0.75 m)</w:t>
      </w:r>
      <w:r>
        <w:rPr>
          <w:vertAlign w:val="superscript"/>
        </w:rPr>
        <w:t>2</w:t>
      </w:r>
      <w:r>
        <w:t xml:space="preserve"> =  </w:t>
      </w:r>
      <w:r>
        <w:rPr>
          <w:b/>
        </w:rPr>
        <w:t>18.75 J</w:t>
      </w:r>
    </w:p>
    <w:p w:rsidR="00C22879" w:rsidRDefault="00C22879">
      <w:r>
        <w:t>E</w:t>
      </w:r>
      <w:r>
        <w:rPr>
          <w:vertAlign w:val="subscript"/>
        </w:rPr>
        <w:t>p</w:t>
      </w:r>
      <w:r>
        <w:t xml:space="preserve"> = ? </w:t>
      </w:r>
      <w:r>
        <w:tab/>
      </w:r>
    </w:p>
    <w:p w:rsidR="00C22879" w:rsidRDefault="00C22879"/>
    <w:p w:rsidR="00C22879" w:rsidRDefault="00C22879">
      <w:r>
        <w:tab/>
      </w:r>
    </w:p>
    <w:p w:rsidR="00C22879" w:rsidRDefault="00C22879">
      <w:pPr>
        <w:pStyle w:val="Example"/>
      </w:pPr>
      <w:r>
        <w:rPr>
          <w:noProof/>
        </w:rPr>
        <w:t xml:space="preserve"> </w:t>
      </w:r>
    </w:p>
    <w:p w:rsidR="00C22879" w:rsidRDefault="008325A5">
      <w:r>
        <w:rPr>
          <w:noProof/>
        </w:rPr>
        <mc:AlternateContent>
          <mc:Choice Requires="wps">
            <w:drawing>
              <wp:anchor distT="0" distB="0" distL="114300" distR="114300" simplePos="0" relativeHeight="251652608" behindDoc="0" locked="0" layoutInCell="1" allowOverlap="1">
                <wp:simplePos x="0" y="0"/>
                <wp:positionH relativeFrom="column">
                  <wp:posOffset>-177165</wp:posOffset>
                </wp:positionH>
                <wp:positionV relativeFrom="paragraph">
                  <wp:posOffset>-392430</wp:posOffset>
                </wp:positionV>
                <wp:extent cx="6218555" cy="1097915"/>
                <wp:effectExtent l="0" t="0" r="0" b="0"/>
                <wp:wrapNone/>
                <wp:docPr id="3"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0979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13.95pt;margin-top:-30.9pt;width:489.65pt;height:86.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" filled="f" strokeweight="1pt"/>
            </w:pict>
          </mc:Fallback>
        </mc:AlternateContent>
      </w:r>
      <w:r w:rsidR="00C22879">
        <w:t>What is the kinetic energy of a 40 kg object that is traveling at 50 m/s?</w:t>
      </w:r>
    </w:p>
    <w:p w:rsidR="00C22879" w:rsidRDefault="00C22879"/>
    <w:p w:rsidR="00C22879" w:rsidRDefault="00C22879">
      <w:pPr>
        <w:ind w:firstLine="720"/>
      </w:pPr>
      <w:r>
        <w:t>E</w:t>
      </w:r>
      <w:r>
        <w:rPr>
          <w:vertAlign w:val="subscript"/>
        </w:rPr>
        <w:t>K</w:t>
      </w:r>
      <w:r>
        <w:t xml:space="preserve"> = ½ m v</w:t>
      </w:r>
      <w:r>
        <w:rPr>
          <w:vertAlign w:val="superscript"/>
        </w:rPr>
        <w:t>2</w:t>
      </w:r>
      <w:r>
        <w:t xml:space="preserve">  =  ½ (40 kg) (50 m/s)</w:t>
      </w:r>
      <w:r>
        <w:rPr>
          <w:vertAlign w:val="superscript"/>
        </w:rPr>
        <w:t>2</w:t>
      </w:r>
      <w:r>
        <w:t xml:space="preserve"> = </w:t>
      </w:r>
      <w:r>
        <w:rPr>
          <w:b/>
        </w:rPr>
        <w:t>50 kJ</w:t>
      </w:r>
    </w:p>
    <w:p w:rsidR="00C22879" w:rsidRDefault="00C22879"/>
    <w:p w:rsidR="00C22879" w:rsidRDefault="00C22879"/>
    <w:p w:rsidR="00C22879" w:rsidRDefault="00C22879">
      <w:r>
        <w:br w:type="page"/>
      </w:r>
    </w:p>
    <w:p w:rsidR="00C22879" w:rsidRDefault="00C22879">
      <w:pPr>
        <w:pStyle w:val="Heading1"/>
      </w:pPr>
      <w:r>
        <w:lastRenderedPageBreak/>
        <w:t>Power</w:t>
      </w:r>
    </w:p>
    <w:p w:rsidR="00C22879" w:rsidRDefault="00C22879">
      <w:r>
        <w:t xml:space="preserve">The </w:t>
      </w:r>
      <w:r>
        <w:rPr>
          <w:u w:val="single"/>
        </w:rPr>
        <w:t>rate</w:t>
      </w:r>
      <w:r>
        <w:t xml:space="preserve"> at which work is done, or the </w:t>
      </w:r>
      <w:r>
        <w:rPr>
          <w:u w:val="single"/>
        </w:rPr>
        <w:t>rate</w:t>
      </w:r>
      <w:r>
        <w:t xml:space="preserve"> of energy consumption, is called the </w:t>
      </w:r>
      <w:r>
        <w:rPr>
          <w:i/>
        </w:rPr>
        <w:t>power</w:t>
      </w:r>
      <w:r>
        <w:t>.</w:t>
      </w:r>
    </w:p>
    <w:p w:rsidR="00C22879" w:rsidRDefault="00C22879"/>
    <w:p w:rsidR="00C22879" w:rsidRDefault="00C22879">
      <w:pPr>
        <w:rPr>
          <w:u w:val="single"/>
        </w:rPr>
      </w:pPr>
      <w:r>
        <w:tab/>
      </w:r>
      <w:r>
        <w:rPr>
          <w:position w:val="-24"/>
        </w:rPr>
        <w:object w:dxaOrig="700" w:dyaOrig="620">
          <v:shape id="_x0000_i1034" type="#_x0000_t75" style="width:35.1pt;height:30.6pt" o:ole="">
            <v:imagedata r:id="rId36" o:title=""/>
          </v:shape>
          <o:OLEObject Type="Embed" ProgID="Equation.DSMT4" ShapeID="_x0000_i1034" DrawAspect="Content" ObjectID="_1523879008" r:id="rId37"/>
        </w:object>
      </w:r>
      <w:r>
        <w:tab/>
      </w:r>
      <w:r>
        <w:tab/>
        <w:t>unit is a Watt ( W )   W = J / s</w:t>
      </w:r>
    </w:p>
    <w:p w:rsidR="00C22879" w:rsidRDefault="00C22879"/>
    <w:p w:rsidR="00C22879" w:rsidRDefault="00C22879">
      <w:r>
        <w:t>A</w:t>
      </w:r>
      <w:r w:rsidR="00C27EBF">
        <w:t xml:space="preserve"> useful</w:t>
      </w:r>
      <w:r>
        <w:t xml:space="preserve"> alternate formula, which is not on your formula sheet, for power is:</w:t>
      </w:r>
    </w:p>
    <w:p w:rsidR="00C22879" w:rsidRDefault="00C22879"/>
    <w:p w:rsidR="00C22879" w:rsidRDefault="00C22879">
      <w:pPr>
        <w:rPr>
          <w:u w:val="single"/>
        </w:rPr>
      </w:pPr>
      <w:r>
        <w:tab/>
      </w:r>
      <w:r w:rsidR="00C27EBF" w:rsidRPr="00C27EBF">
        <w:rPr>
          <w:position w:val="-70"/>
        </w:rPr>
        <w:object w:dxaOrig="820" w:dyaOrig="1740">
          <v:shape id="_x0000_i1035" type="#_x0000_t75" style="width:40.5pt;height:86.4pt" o:ole="">
            <v:imagedata r:id="rId38" o:title=""/>
          </v:shape>
          <o:OLEObject Type="Embed" ProgID="Equation.DSMT4" ShapeID="_x0000_i1035" DrawAspect="Content" ObjectID="_1523879009" r:id="rId39"/>
        </w:object>
      </w:r>
    </w:p>
    <w:p w:rsidR="00C22879" w:rsidRDefault="008325A5">
      <w:r>
        <w:rPr>
          <w:i/>
          <w:noProof/>
          <w:sz w:val="28"/>
        </w:rPr>
        <mc:AlternateContent>
          <mc:Choice Requires="wps">
            <w:drawing>
              <wp:anchor distT="0" distB="0" distL="114300" distR="114300" simplePos="0" relativeHeight="251653632" behindDoc="0" locked="0" layoutInCell="0" allowOverlap="1">
                <wp:simplePos x="0" y="0"/>
                <wp:positionH relativeFrom="column">
                  <wp:posOffset>-182880</wp:posOffset>
                </wp:positionH>
                <wp:positionV relativeFrom="paragraph">
                  <wp:posOffset>154940</wp:posOffset>
                </wp:positionV>
                <wp:extent cx="6218555" cy="1325880"/>
                <wp:effectExtent l="0" t="0" r="0" b="0"/>
                <wp:wrapNone/>
                <wp:docPr id="2"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325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14.4pt;margin-top:12.2pt;width:489.65pt;height:104.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" o:allowincell="f" filled="f"/>
            </w:pict>
          </mc:Fallback>
        </mc:AlternateContent>
      </w:r>
    </w:p>
    <w:p w:rsidR="00C22879" w:rsidRDefault="00C22879">
      <w:pPr>
        <w:rPr>
          <w:i/>
          <w:sz w:val="28"/>
        </w:rPr>
      </w:pPr>
      <w:r>
        <w:rPr>
          <w:i/>
          <w:sz w:val="28"/>
        </w:rPr>
        <w:t>Example 11</w:t>
      </w:r>
    </w:p>
    <w:p w:rsidR="00C22879" w:rsidRDefault="00C22879"/>
    <w:p w:rsidR="00C22879" w:rsidRDefault="00C22879">
      <w:r>
        <w:t>How much work can a 1.5 kW kettle do in 10 minutes?</w:t>
      </w:r>
    </w:p>
    <w:p w:rsidR="00C22879" w:rsidRDefault="00C22879"/>
    <w:p w:rsidR="00C22879" w:rsidRDefault="00C22879">
      <w:r>
        <w:t>P = 1.5 kW = 1500 W</w:t>
      </w:r>
      <w:r>
        <w:tab/>
      </w:r>
      <w:r>
        <w:tab/>
      </w:r>
      <w:r>
        <w:tab/>
        <w:t>W  =  P  t  =  1500 W (600 s)</w:t>
      </w:r>
    </w:p>
    <w:p w:rsidR="00C22879" w:rsidRDefault="00C22879">
      <w:pPr>
        <w:rPr>
          <w:lang w:val="de-DE"/>
        </w:rPr>
      </w:pPr>
      <w:r>
        <w:rPr>
          <w:lang w:val="de-DE"/>
        </w:rPr>
        <w:t>t  =  10 min  =  600 s</w:t>
      </w:r>
    </w:p>
    <w:p w:rsidR="00C22879" w:rsidRDefault="00C22879">
      <w:r>
        <w:rPr>
          <w:lang w:val="de-DE"/>
        </w:rPr>
        <w:t>W = ?</w:t>
      </w:r>
      <w:r>
        <w:rPr>
          <w:lang w:val="de-DE"/>
        </w:rPr>
        <w:tab/>
      </w:r>
      <w:r>
        <w:rPr>
          <w:lang w:val="de-DE"/>
        </w:rPr>
        <w:tab/>
      </w:r>
      <w:r>
        <w:rPr>
          <w:lang w:val="de-DE"/>
        </w:rPr>
        <w:tab/>
      </w:r>
      <w:r>
        <w:rPr>
          <w:lang w:val="de-DE"/>
        </w:rPr>
        <w:tab/>
      </w:r>
      <w:r>
        <w:rPr>
          <w:lang w:val="de-DE"/>
        </w:rPr>
        <w:tab/>
      </w:r>
      <w:r>
        <w:rPr>
          <w:lang w:val="de-DE"/>
        </w:rPr>
        <w:tab/>
      </w:r>
      <w:r>
        <w:t xml:space="preserve">W =  </w:t>
      </w:r>
      <w:r>
        <w:rPr>
          <w:b/>
        </w:rPr>
        <w:t>0.90 MJ</w:t>
      </w:r>
    </w:p>
    <w:p w:rsidR="00C22879" w:rsidRDefault="00C22879"/>
    <w:p w:rsidR="00C22879" w:rsidRDefault="00C22879"/>
    <w:p w:rsidR="00C22879" w:rsidRDefault="008325A5">
      <w:r>
        <w:rPr>
          <w:noProof/>
        </w:rPr>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64135</wp:posOffset>
                </wp:positionV>
                <wp:extent cx="6218555" cy="2465070"/>
                <wp:effectExtent l="0" t="0" r="0" b="0"/>
                <wp:wrapNone/>
                <wp:docPr id="1"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650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14.4pt;margin-top:5.05pt;width:489.65pt;height:194.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2fs8Q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" o:allowincell="f" filled="f"/>
            </w:pict>
          </mc:Fallback>
        </mc:AlternateContent>
      </w:r>
    </w:p>
    <w:p w:rsidR="00C22879" w:rsidRDefault="00C22879">
      <w:pPr>
        <w:rPr>
          <w:i/>
          <w:sz w:val="28"/>
        </w:rPr>
      </w:pPr>
      <w:r>
        <w:rPr>
          <w:i/>
          <w:sz w:val="28"/>
        </w:rPr>
        <w:t>Example 12</w:t>
      </w:r>
    </w:p>
    <w:p w:rsidR="00C22879" w:rsidRDefault="00C22879"/>
    <w:p w:rsidR="00C22879" w:rsidRDefault="00C22879">
      <w:r>
        <w:t>A car driven at 100 km/h is overcoming a frictional force of 3200 N.  How much power is being produced?  What is the horsepower?</w:t>
      </w:r>
    </w:p>
    <w:p w:rsidR="00C22879" w:rsidRDefault="00C22879"/>
    <w:p w:rsidR="00C22879" w:rsidRDefault="00C22879">
      <w:r>
        <w:t>F = 3200 N</w:t>
      </w:r>
      <w:r>
        <w:tab/>
      </w:r>
      <w:r>
        <w:tab/>
      </w:r>
      <w:r>
        <w:tab/>
      </w:r>
      <w:r>
        <w:tab/>
        <w:t>P = F v  =  3200 N (27.8 m/s)</w:t>
      </w:r>
    </w:p>
    <w:p w:rsidR="00C22879" w:rsidRDefault="00C22879">
      <w:r>
        <w:t>v = 100 km/h = 27.8 m/s</w:t>
      </w:r>
    </w:p>
    <w:p w:rsidR="00C22879" w:rsidRDefault="00C22879">
      <w:r>
        <w:t>P = ?</w:t>
      </w:r>
      <w:r>
        <w:tab/>
      </w:r>
      <w:r>
        <w:tab/>
      </w:r>
      <w:r>
        <w:tab/>
      </w:r>
      <w:r>
        <w:tab/>
      </w:r>
      <w:r>
        <w:tab/>
      </w:r>
      <w:r>
        <w:tab/>
        <w:t xml:space="preserve">P =  </w:t>
      </w:r>
      <w:r>
        <w:rPr>
          <w:b/>
        </w:rPr>
        <w:t>88.9 kW</w:t>
      </w:r>
    </w:p>
    <w:p w:rsidR="00C22879" w:rsidRDefault="00C22879"/>
    <w:p w:rsidR="00C22879" w:rsidRDefault="00C22879">
      <w:r>
        <w:tab/>
        <w:t>1 horsepower = 0.745 kW</w:t>
      </w:r>
    </w:p>
    <w:p w:rsidR="00C22879" w:rsidRDefault="00C22879"/>
    <w:p w:rsidR="00C22879" w:rsidRDefault="00C22879">
      <w:r>
        <w:tab/>
        <w:t xml:space="preserve">P =  88.9 kW  x </w:t>
      </w:r>
      <w:r>
        <w:rPr>
          <w:u w:val="single"/>
        </w:rPr>
        <w:t xml:space="preserve">   1 h.p.</w:t>
      </w:r>
      <w:r>
        <w:rPr>
          <w:u w:val="single"/>
        </w:rPr>
        <w:tab/>
        <w:t xml:space="preserve"> </w:t>
      </w:r>
      <w:r>
        <w:t xml:space="preserve"> = </w:t>
      </w:r>
      <w:r>
        <w:tab/>
      </w:r>
      <w:r>
        <w:rPr>
          <w:b/>
        </w:rPr>
        <w:t>105 h.p.</w:t>
      </w:r>
    </w:p>
    <w:p w:rsidR="00C22879" w:rsidRDefault="00C22879">
      <w:pPr>
        <w:tabs>
          <w:tab w:val="left" w:pos="2430"/>
        </w:tabs>
      </w:pPr>
      <w:r>
        <w:tab/>
        <w:t>0.745 kW</w:t>
      </w:r>
    </w:p>
    <w:p w:rsidR="00C22879" w:rsidRDefault="00C22879"/>
    <w:p w:rsidR="00C22879" w:rsidRDefault="00C22879">
      <w:pPr>
        <w:pStyle w:val="Heading1"/>
      </w:pPr>
      <w:r>
        <w:br w:type="page"/>
      </w:r>
      <w:r>
        <w:lastRenderedPageBreak/>
        <w:t>Practice Problems</w:t>
      </w:r>
    </w:p>
    <w:p w:rsidR="00C22879" w:rsidRDefault="00C22879">
      <w:pPr>
        <w:rPr>
          <w:sz w:val="28"/>
        </w:rPr>
      </w:pPr>
      <w:r>
        <w:rPr>
          <w:i/>
          <w:sz w:val="28"/>
        </w:rPr>
        <w:t>Discussion Questions</w:t>
      </w:r>
    </w:p>
    <w:p w:rsidR="00C22879" w:rsidRDefault="00C22879">
      <w:pPr>
        <w:ind w:left="576" w:hanging="576"/>
      </w:pPr>
      <w:r>
        <w:t>1.</w:t>
      </w:r>
      <w:r>
        <w:tab/>
        <w:t>Can work be done on an object that remains at rest?  Explain.</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2.</w:t>
      </w:r>
      <w:r>
        <w:tab/>
        <w:t>A train traveling at a constant speed makes a 180</w:t>
      </w:r>
      <w:r>
        <w:rPr>
          <w:vertAlign w:val="superscript"/>
        </w:rPr>
        <w:t>o</w:t>
      </w:r>
      <w:r>
        <w:t xml:space="preserve"> turn on a semicircular section of track and heads in a direction opposite to its original direction.  Even though a centripetal force acts on the train, no work is done.  Why?</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3.</w:t>
      </w:r>
      <w:r>
        <w:tab/>
        <w:t>A book at one end of a table is lifted up into the air.  The book is then moved to the other end of the table and lowered onto the table.  Explain why no net work was done on the book.</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4.</w:t>
      </w:r>
      <w:r>
        <w:tab/>
        <w:t>A sailboat is moving at a constant speed of 10 knots.  Is work being done on the sail boat by the wind on the sails?  Is work being done by the water resistance?  Is work being done by the net force on the sail boat?</w:t>
      </w:r>
    </w:p>
    <w:p w:rsidR="00C22879" w:rsidRDefault="00C22879"/>
    <w:p w:rsidR="00C22879" w:rsidRDefault="00C22879"/>
    <w:p w:rsidR="00C22879" w:rsidRDefault="00C22879"/>
    <w:p w:rsidR="00C22879" w:rsidRDefault="00C22879"/>
    <w:p w:rsidR="00C22879" w:rsidRDefault="00C22879"/>
    <w:p w:rsidR="00C22879" w:rsidRDefault="00C22879">
      <w:r>
        <w:rPr>
          <w:i/>
          <w:sz w:val="28"/>
        </w:rPr>
        <w:t>Word Problems</w:t>
      </w:r>
    </w:p>
    <w:p w:rsidR="00C22879" w:rsidRDefault="00C22879">
      <w:pPr>
        <w:ind w:left="576" w:hanging="576"/>
      </w:pPr>
      <w:r>
        <w:t>1.</w:t>
      </w:r>
      <w:r>
        <w:tab/>
        <w:t>A 600 kg object is dragged 40 m over a surface that has a coefficient of friction equal to 0.60.  How much work against friction was done? (1.4 x 10</w:t>
      </w:r>
      <w:r>
        <w:rPr>
          <w:vertAlign w:val="superscript"/>
        </w:rPr>
        <w:t>5</w:t>
      </w:r>
      <w:r>
        <w:t xml:space="preserve"> J)</w:t>
      </w:r>
    </w:p>
    <w:p w:rsidR="00C22879" w:rsidRDefault="00C22879">
      <w:pPr>
        <w:ind w:left="576" w:hanging="576"/>
      </w:pPr>
    </w:p>
    <w:p w:rsidR="00C22879" w:rsidRDefault="00C22879">
      <w:pPr>
        <w:ind w:left="576" w:hanging="576"/>
      </w:pPr>
      <w:r>
        <w:t>2.</w:t>
      </w:r>
      <w:r>
        <w:tab/>
        <w:t>How much work is done in carrying a 40 kg object 50 m horizontally? (0)</w:t>
      </w:r>
    </w:p>
    <w:p w:rsidR="00C22879" w:rsidRDefault="00C22879">
      <w:pPr>
        <w:ind w:left="576" w:hanging="576"/>
      </w:pPr>
    </w:p>
    <w:p w:rsidR="00C22879" w:rsidRDefault="00C22879">
      <w:pPr>
        <w:ind w:left="576" w:hanging="576"/>
      </w:pPr>
      <w:r>
        <w:t>3.</w:t>
      </w:r>
      <w:r>
        <w:tab/>
        <w:t>A student using a push broom exerts a force of 20 N while pushing the broom 30 m across the floor.  If the broom handle is set at 70</w:t>
      </w:r>
      <w:r>
        <w:sym w:font="Courier New" w:char="00BA"/>
      </w:r>
      <w:r>
        <w:t xml:space="preserve"> to the floor, how much work is done? (2.1 x 10</w:t>
      </w:r>
      <w:r>
        <w:rPr>
          <w:vertAlign w:val="superscript"/>
        </w:rPr>
        <w:t>2</w:t>
      </w:r>
      <w:r>
        <w:t xml:space="preserve"> J)</w:t>
      </w:r>
    </w:p>
    <w:p w:rsidR="00C22879" w:rsidRDefault="00C22879">
      <w:pPr>
        <w:ind w:left="576" w:hanging="576"/>
      </w:pPr>
    </w:p>
    <w:p w:rsidR="00C22879" w:rsidRDefault="00C22879">
      <w:pPr>
        <w:ind w:left="576" w:hanging="576"/>
      </w:pPr>
      <w:r>
        <w:t>4.</w:t>
      </w:r>
      <w:r>
        <w:tab/>
        <w:t>What is the kinetic energy of a 1200 kg car traveling at 60 km/h? (1.7 x 10</w:t>
      </w:r>
      <w:r>
        <w:rPr>
          <w:vertAlign w:val="superscript"/>
        </w:rPr>
        <w:t>5</w:t>
      </w:r>
      <w:r>
        <w:t xml:space="preserve"> J)</w:t>
      </w:r>
    </w:p>
    <w:p w:rsidR="00C22879" w:rsidRDefault="00C22879">
      <w:pPr>
        <w:ind w:left="576" w:hanging="576"/>
      </w:pPr>
    </w:p>
    <w:p w:rsidR="00C22879" w:rsidRDefault="00C22879">
      <w:pPr>
        <w:ind w:left="576" w:hanging="576"/>
      </w:pPr>
      <w:r>
        <w:t>5.</w:t>
      </w:r>
      <w:r>
        <w:tab/>
        <w:t>A spring with a spring constant of 150 N/m has 4.69 J of stored energy.  By how much has the spring been compressed? (0.250 m)</w:t>
      </w:r>
    </w:p>
    <w:p w:rsidR="00C22879" w:rsidRDefault="00C22879">
      <w:pPr>
        <w:ind w:left="576" w:hanging="576"/>
      </w:pPr>
    </w:p>
    <w:p w:rsidR="00C22879" w:rsidRDefault="00C22879">
      <w:pPr>
        <w:ind w:left="576" w:hanging="576"/>
      </w:pPr>
      <w:r>
        <w:t>6.</w:t>
      </w:r>
      <w:r>
        <w:tab/>
        <w:t>What power is consumed in lifting a 500 kg object over a vertical distance of     500 m in a 30 minute time period? (1.4 kW)</w:t>
      </w:r>
    </w:p>
    <w:p w:rsidR="00C22879" w:rsidRDefault="00C22879">
      <w:pPr>
        <w:ind w:left="576" w:hanging="576"/>
      </w:pPr>
    </w:p>
    <w:p w:rsidR="00C22879" w:rsidRDefault="00C22879"/>
    <w:p w:rsidR="00C22879" w:rsidRDefault="00C22879"/>
    <w:p w:rsidR="00C22879" w:rsidRDefault="00C22879">
      <w:pPr>
        <w:pStyle w:val="Heading1"/>
      </w:pPr>
      <w:r>
        <w:br w:type="page"/>
      </w:r>
      <w:r>
        <w:lastRenderedPageBreak/>
        <w:t>Hand-in Assignment</w:t>
      </w:r>
    </w:p>
    <w:p w:rsidR="00C22879" w:rsidRDefault="00C22879">
      <w:pPr>
        <w:rPr>
          <w:i/>
          <w:sz w:val="28"/>
        </w:rPr>
      </w:pPr>
      <w:r>
        <w:rPr>
          <w:i/>
          <w:sz w:val="28"/>
        </w:rPr>
        <w:t>Work Problems</w:t>
      </w:r>
    </w:p>
    <w:p w:rsidR="00C22879" w:rsidRDefault="00C22879"/>
    <w:p w:rsidR="00C22879" w:rsidRDefault="00C22879">
      <w:pPr>
        <w:ind w:left="576" w:hanging="576"/>
      </w:pPr>
      <w:r>
        <w:t>1.</w:t>
      </w:r>
      <w:r>
        <w:tab/>
        <w:t>Given the following force-displacement graphs, determine the work done in each case. (56 J, -26 J)</w:t>
      </w:r>
    </w:p>
    <w:p w:rsidR="00C22879" w:rsidRDefault="00C22879">
      <w:pPr>
        <w:ind w:left="576" w:hanging="576"/>
      </w:pPr>
    </w:p>
    <w:p w:rsidR="00C22879" w:rsidRDefault="008325A5">
      <w:pPr>
        <w:ind w:left="576" w:hanging="576"/>
      </w:pPr>
      <w:r>
        <w:rPr>
          <w:noProof/>
        </w:rPr>
        <w:drawing>
          <wp:inline distT="0" distB="0" distL="0" distR="0">
            <wp:extent cx="2540635" cy="1619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635" cy="1619250"/>
                    </a:xfrm>
                    <a:prstGeom prst="rect">
                      <a:avLst/>
                    </a:prstGeom>
                    <a:noFill/>
                    <a:ln>
                      <a:noFill/>
                    </a:ln>
                  </pic:spPr>
                </pic:pic>
              </a:graphicData>
            </a:graphic>
          </wp:inline>
        </w:drawing>
      </w:r>
      <w:r w:rsidR="00C22879">
        <w:tab/>
      </w:r>
      <w:r>
        <w:rPr>
          <w:noProof/>
        </w:rPr>
        <w:drawing>
          <wp:inline distT="0" distB="0" distL="0" distR="0">
            <wp:extent cx="2442845" cy="14795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42845" cy="1479550"/>
                    </a:xfrm>
                    <a:prstGeom prst="rect">
                      <a:avLst/>
                    </a:prstGeom>
                    <a:noFill/>
                    <a:ln>
                      <a:noFill/>
                    </a:ln>
                  </pic:spPr>
                </pic:pic>
              </a:graphicData>
            </a:graphic>
          </wp:inline>
        </w:drawing>
      </w:r>
    </w:p>
    <w:p w:rsidR="00C22879" w:rsidRDefault="00C22879">
      <w:pPr>
        <w:ind w:left="576" w:hanging="576"/>
      </w:pPr>
    </w:p>
    <w:p w:rsidR="00C22879" w:rsidRDefault="00C22879">
      <w:pPr>
        <w:ind w:left="576" w:hanging="576"/>
      </w:pPr>
      <w:r>
        <w:t>2.</w:t>
      </w:r>
      <w:r>
        <w:tab/>
        <w:t>The cable of a large crane applies a force of 2.2 x 10</w:t>
      </w:r>
      <w:r>
        <w:rPr>
          <w:vertAlign w:val="superscript"/>
        </w:rPr>
        <w:t>4</w:t>
      </w:r>
      <w:r>
        <w:t xml:space="preserve"> N to a demolition ball as the ball is lifted vertically a distance of 7.6 m.  How much work does this force do on the ball?  Is this work positive or negative?  Explain. (+1.7 x 10</w:t>
      </w:r>
      <w:r>
        <w:rPr>
          <w:vertAlign w:val="superscript"/>
        </w:rPr>
        <w:t>5</w:t>
      </w:r>
      <w:r>
        <w:t xml:space="preserve"> J)</w:t>
      </w:r>
    </w:p>
    <w:p w:rsidR="00C22879" w:rsidRDefault="00C22879">
      <w:pPr>
        <w:ind w:left="576" w:hanging="576"/>
      </w:pPr>
    </w:p>
    <w:p w:rsidR="00C22879" w:rsidRDefault="00C22879">
      <w:pPr>
        <w:ind w:left="576" w:hanging="576"/>
      </w:pPr>
      <w:r>
        <w:t>3.</w:t>
      </w:r>
      <w:r>
        <w:tab/>
        <w:t>Fred is moving into an apartment at the beginning of the school year.  Fred weighs 685 N and his belongings weigh 915 N.  How much work does the elevator do in lifting Fred and his belongings up five stories (15.2 m)?  How much work does the elevator do on Fred on the downward trip? (+2.43 x 10</w:t>
      </w:r>
      <w:r>
        <w:rPr>
          <w:vertAlign w:val="superscript"/>
        </w:rPr>
        <w:t>4</w:t>
      </w:r>
      <w:r>
        <w:t xml:space="preserve"> J, -1.04 x 10</w:t>
      </w:r>
      <w:r>
        <w:rPr>
          <w:vertAlign w:val="superscript"/>
        </w:rPr>
        <w:t>4</w:t>
      </w:r>
      <w:r>
        <w:t xml:space="preserve"> J) </w:t>
      </w:r>
    </w:p>
    <w:p w:rsidR="00C22879" w:rsidRDefault="00C22879">
      <w:pPr>
        <w:ind w:left="576" w:hanging="576"/>
      </w:pPr>
    </w:p>
    <w:p w:rsidR="00C22879" w:rsidRDefault="00C22879">
      <w:pPr>
        <w:ind w:left="576" w:hanging="576"/>
      </w:pPr>
      <w:r>
        <w:t>4.</w:t>
      </w:r>
      <w:r>
        <w:tab/>
        <w:t>The drawing below shows a boat being pulled by two locomotives through a two kilometre canal.  The tension in each cable is 5.00 x 10</w:t>
      </w:r>
      <w:r>
        <w:rPr>
          <w:vertAlign w:val="superscript"/>
        </w:rPr>
        <w:t>3</w:t>
      </w:r>
      <w:r>
        <w:t xml:space="preserve"> N and </w:t>
      </w:r>
      <w:r>
        <w:rPr>
          <w:rFonts w:ascii="Symbol" w:hAnsi="Symbol"/>
        </w:rPr>
        <w:t></w:t>
      </w:r>
      <w:r>
        <w:t xml:space="preserve"> = 20</w:t>
      </w:r>
      <w:r>
        <w:rPr>
          <w:vertAlign w:val="superscript"/>
        </w:rPr>
        <w:t>o</w:t>
      </w:r>
      <w:r>
        <w:t>.  What is the work done on the boat by the locomotives? (1.88 x 10</w:t>
      </w:r>
      <w:r>
        <w:rPr>
          <w:vertAlign w:val="superscript"/>
        </w:rPr>
        <w:t>7</w:t>
      </w:r>
      <w:r>
        <w:t xml:space="preserve"> J)</w:t>
      </w:r>
    </w:p>
    <w:p w:rsidR="00C22879" w:rsidRDefault="00C22879">
      <w:pPr>
        <w:ind w:left="576" w:hanging="576"/>
      </w:pPr>
    </w:p>
    <w:p w:rsidR="00C22879" w:rsidRDefault="008325A5">
      <w:pPr>
        <w:jc w:val="center"/>
      </w:pPr>
      <w:r>
        <w:rPr>
          <w:noProof/>
        </w:rPr>
        <w:drawing>
          <wp:inline distT="0" distB="0" distL="0" distR="0">
            <wp:extent cx="3015615" cy="15913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15615" cy="1591310"/>
                    </a:xfrm>
                    <a:prstGeom prst="rect">
                      <a:avLst/>
                    </a:prstGeom>
                    <a:noFill/>
                    <a:ln>
                      <a:noFill/>
                    </a:ln>
                  </pic:spPr>
                </pic:pic>
              </a:graphicData>
            </a:graphic>
          </wp:inline>
        </w:drawing>
      </w:r>
    </w:p>
    <w:p w:rsidR="00C22879" w:rsidRDefault="00C22879">
      <w:pPr>
        <w:ind w:left="576" w:hanging="576"/>
      </w:pPr>
    </w:p>
    <w:p w:rsidR="00C22879" w:rsidRDefault="00C22879">
      <w:pPr>
        <w:ind w:left="576" w:hanging="576"/>
      </w:pPr>
      <w:r>
        <w:t>5.</w:t>
      </w:r>
      <w:r>
        <w:tab/>
        <w:t>A 2.40 x 10</w:t>
      </w:r>
      <w:r>
        <w:rPr>
          <w:vertAlign w:val="superscript"/>
        </w:rPr>
        <w:t>2</w:t>
      </w:r>
      <w:r>
        <w:t xml:space="preserve"> N force, acting at 20</w:t>
      </w:r>
      <w:r>
        <w:rPr>
          <w:vertAlign w:val="superscript"/>
        </w:rPr>
        <w:t>o</w:t>
      </w:r>
      <w:r>
        <w:t xml:space="preserve"> above the surface,  is pulling on an 85.8 kg refrigerator across a horizontal floor.  The frictional force opposing the motion is 1.67 x 10</w:t>
      </w:r>
      <w:r>
        <w:rPr>
          <w:vertAlign w:val="superscript"/>
        </w:rPr>
        <w:t>2</w:t>
      </w:r>
      <w:r>
        <w:t xml:space="preserve"> N and the refrigerator is moved a distance of 8.00 m.  Find the work done by the applied force and the work done by the frictional force. </w:t>
      </w:r>
    </w:p>
    <w:p w:rsidR="00C22879" w:rsidRDefault="00C22879">
      <w:pPr>
        <w:ind w:left="576"/>
      </w:pPr>
      <w:r>
        <w:t>(1.80 kJ, 1.34 kJ)</w:t>
      </w:r>
    </w:p>
    <w:p w:rsidR="00C22879" w:rsidRDefault="00C22879">
      <w:pPr>
        <w:ind w:left="576" w:hanging="576"/>
      </w:pPr>
    </w:p>
    <w:p w:rsidR="00C22879" w:rsidRDefault="00C22879">
      <w:pPr>
        <w:ind w:left="576" w:hanging="576"/>
      </w:pPr>
      <w:r>
        <w:t>6.</w:t>
      </w:r>
      <w:r>
        <w:tab/>
        <w:t>A 100 kg crate is pulled across a horizontal floor by a force P that makes a 30</w:t>
      </w:r>
      <w:r>
        <w:rPr>
          <w:vertAlign w:val="superscript"/>
        </w:rPr>
        <w:t>o</w:t>
      </w:r>
      <w:r>
        <w:t xml:space="preserve"> angle with the floor.  If the frictional force is 196 N, what would be the magnitude of P so that the net work is zero? (226 N)</w:t>
      </w:r>
    </w:p>
    <w:p w:rsidR="00C22879" w:rsidRDefault="00C22879">
      <w:pPr>
        <w:ind w:left="576" w:hanging="576"/>
      </w:pPr>
      <w:r>
        <w:br w:type="page"/>
      </w:r>
      <w:r>
        <w:lastRenderedPageBreak/>
        <w:t>7.</w:t>
      </w:r>
      <w:r>
        <w:tab/>
        <w:t>A window washer on a scaffold  is hoisting the scaffold up the side of a skyscraper by pulling down on a rope.  The combined mass of the window washer and the scaffold is 155 kg.  If the scaffold is pulled up at a constant velocity through a distance of 120 m:</w:t>
      </w:r>
    </w:p>
    <w:p w:rsidR="00C22879" w:rsidRDefault="00C22879">
      <w:pPr>
        <w:ind w:left="1152" w:hanging="576"/>
      </w:pPr>
      <w:r>
        <w:t>a.</w:t>
      </w:r>
      <w:r>
        <w:tab/>
        <w:t>How much work was done? (1.82 x 10</w:t>
      </w:r>
      <w:r>
        <w:rPr>
          <w:vertAlign w:val="superscript"/>
        </w:rPr>
        <w:t>5</w:t>
      </w:r>
      <w:r>
        <w:t xml:space="preserve"> J)</w:t>
      </w:r>
    </w:p>
    <w:p w:rsidR="00C22879" w:rsidRDefault="00C22879">
      <w:pPr>
        <w:ind w:left="1152" w:hanging="576"/>
      </w:pPr>
      <w:r>
        <w:t>b.</w:t>
      </w:r>
      <w:r>
        <w:tab/>
        <w:t>What force must the window washer supply? (507 N)</w:t>
      </w:r>
    </w:p>
    <w:p w:rsidR="00C22879" w:rsidRDefault="00C22879">
      <w:pPr>
        <w:ind w:left="1152" w:hanging="576"/>
      </w:pPr>
      <w:r>
        <w:t>c.</w:t>
      </w:r>
      <w:r>
        <w:tab/>
        <w:t>How many meters of rope are required, assuming that the pulleys touch at the top? (360 m)</w:t>
      </w:r>
    </w:p>
    <w:p w:rsidR="00C22879" w:rsidRDefault="00C22879"/>
    <w:p w:rsidR="00C22879" w:rsidRDefault="008325A5">
      <w:r>
        <w:rPr>
          <w:noProof/>
        </w:rPr>
        <w:drawing>
          <wp:inline distT="0" distB="0" distL="0" distR="0">
            <wp:extent cx="1291590" cy="2987675"/>
            <wp:effectExtent l="0" t="0" r="381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91590" cy="2987675"/>
                    </a:xfrm>
                    <a:prstGeom prst="rect">
                      <a:avLst/>
                    </a:prstGeom>
                    <a:noFill/>
                    <a:ln>
                      <a:noFill/>
                    </a:ln>
                  </pic:spPr>
                </pic:pic>
              </a:graphicData>
            </a:graphic>
          </wp:inline>
        </w:drawing>
      </w:r>
      <w:r w:rsidR="00C22879">
        <w:tab/>
      </w:r>
      <w:r w:rsidR="00C22879">
        <w:tab/>
      </w:r>
      <w:r w:rsidR="00C22879">
        <w:tab/>
      </w:r>
      <w:r w:rsidR="00C22879">
        <w:tab/>
      </w:r>
      <w:r>
        <w:rPr>
          <w:noProof/>
        </w:rPr>
        <w:drawing>
          <wp:inline distT="0" distB="0" distL="0" distR="0">
            <wp:extent cx="1528445" cy="22129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8445" cy="2212975"/>
                    </a:xfrm>
                    <a:prstGeom prst="rect">
                      <a:avLst/>
                    </a:prstGeom>
                    <a:noFill/>
                    <a:ln>
                      <a:noFill/>
                    </a:ln>
                  </pic:spPr>
                </pic:pic>
              </a:graphicData>
            </a:graphic>
          </wp:inline>
        </w:drawing>
      </w:r>
    </w:p>
    <w:p w:rsidR="00C22879" w:rsidRDefault="00C22879"/>
    <w:p w:rsidR="00C22879" w:rsidRDefault="00C22879"/>
    <w:p w:rsidR="00C22879" w:rsidRDefault="00C22879">
      <w:r>
        <w:rPr>
          <w:i/>
          <w:sz w:val="28"/>
        </w:rPr>
        <w:t>Kinetic and Potential Energy Problems</w:t>
      </w:r>
    </w:p>
    <w:p w:rsidR="00C22879" w:rsidRDefault="00C22879"/>
    <w:p w:rsidR="00C22879" w:rsidRDefault="00C22879">
      <w:pPr>
        <w:ind w:left="576" w:hanging="576"/>
      </w:pPr>
      <w:r>
        <w:t>1.</w:t>
      </w:r>
      <w:r>
        <w:tab/>
        <w:t>A 65.0 kg jogger is running at a speed of 5.30 m/s.  What is the jogger’s kinetic energy? (913 J)</w:t>
      </w:r>
    </w:p>
    <w:p w:rsidR="00C22879" w:rsidRDefault="00C22879">
      <w:pPr>
        <w:ind w:left="576" w:hanging="576"/>
      </w:pPr>
    </w:p>
    <w:p w:rsidR="00C22879" w:rsidRDefault="00C22879">
      <w:pPr>
        <w:ind w:left="576" w:hanging="576"/>
      </w:pPr>
      <w:r>
        <w:t>2.</w:t>
      </w:r>
      <w:r>
        <w:tab/>
        <w:t xml:space="preserve">Relative to the ground, what is the energy of a 55.0 kg person at the top of the Sear's Tower in </w:t>
      </w:r>
      <w:smartTag w:uri="urn:schemas-microsoft-com:office:smarttags" w:element="place">
        <w:smartTag w:uri="urn:schemas-microsoft-com:office:smarttags" w:element="City">
          <w:r>
            <w:t>Chicago</w:t>
          </w:r>
        </w:smartTag>
      </w:smartTag>
      <w:r>
        <w:t>, which is 443 m high? (239 kJ)</w:t>
      </w:r>
    </w:p>
    <w:p w:rsidR="00C22879" w:rsidRDefault="00C22879">
      <w:pPr>
        <w:ind w:left="576" w:hanging="576"/>
      </w:pPr>
    </w:p>
    <w:p w:rsidR="00C22879" w:rsidRDefault="00C22879">
      <w:pPr>
        <w:ind w:left="576" w:hanging="576"/>
      </w:pPr>
      <w:r>
        <w:t>3.</w:t>
      </w:r>
      <w:r>
        <w:tab/>
        <w:t>A 75.0 kg skier rides a 2830 m long chair lift to the top of a mountain.  The lift makes an angle of 14.6</w:t>
      </w:r>
      <w:r>
        <w:rPr>
          <w:vertAlign w:val="superscript"/>
        </w:rPr>
        <w:t>o</w:t>
      </w:r>
      <w:r>
        <w:t xml:space="preserve"> with the horizontal.  What is the change in the skier's potential energy? (525 kJ)</w:t>
      </w:r>
    </w:p>
    <w:p w:rsidR="00C22879" w:rsidRDefault="00C22879">
      <w:pPr>
        <w:ind w:left="576" w:hanging="576"/>
      </w:pPr>
    </w:p>
    <w:p w:rsidR="00C22879" w:rsidRDefault="00C22879">
      <w:pPr>
        <w:ind w:left="576" w:hanging="576"/>
      </w:pPr>
      <w:r>
        <w:t>4.</w:t>
      </w:r>
      <w:r>
        <w:tab/>
        <w:t>A spring is compressed 0.045 m by a 120 N force.  What is the spring constant and how much energy is in the spring? (2.67 x 10</w:t>
      </w:r>
      <w:r>
        <w:rPr>
          <w:vertAlign w:val="superscript"/>
        </w:rPr>
        <w:t>3</w:t>
      </w:r>
      <w:r>
        <w:t xml:space="preserve"> N/m, 2.7 J)</w:t>
      </w:r>
    </w:p>
    <w:p w:rsidR="00C22879" w:rsidRDefault="00C22879">
      <w:pPr>
        <w:ind w:left="576" w:hanging="576"/>
      </w:pPr>
    </w:p>
    <w:p w:rsidR="00C22879" w:rsidRDefault="00C22879">
      <w:pPr>
        <w:ind w:left="576" w:hanging="576"/>
      </w:pPr>
      <w:r>
        <w:t>5.</w:t>
      </w:r>
      <w:r>
        <w:tab/>
        <w:t>A spring with a spring constant of 25 N/m is compressed by 9.6 cm.  How much energy is in the spring? (0.12 J)</w:t>
      </w:r>
    </w:p>
    <w:p w:rsidR="00C22879" w:rsidRDefault="00C22879"/>
    <w:p w:rsidR="00C22879" w:rsidRDefault="00C22879">
      <w:pPr>
        <w:rPr>
          <w:i/>
          <w:sz w:val="28"/>
        </w:rPr>
      </w:pPr>
      <w:r>
        <w:rPr>
          <w:i/>
          <w:sz w:val="28"/>
        </w:rPr>
        <w:br w:type="page"/>
      </w:r>
      <w:r>
        <w:rPr>
          <w:i/>
          <w:sz w:val="28"/>
        </w:rPr>
        <w:lastRenderedPageBreak/>
        <w:t>Power Problems</w:t>
      </w:r>
    </w:p>
    <w:p w:rsidR="00C22879" w:rsidRDefault="00C22879"/>
    <w:p w:rsidR="00C22879" w:rsidRDefault="00C22879">
      <w:pPr>
        <w:ind w:left="576" w:hanging="576"/>
      </w:pPr>
      <w:r>
        <w:t>1.</w:t>
      </w:r>
      <w:r>
        <w:tab/>
        <w:t>What is the standard unit of power?  Is the unit kWh (kilowatt hour) a unit of force, energy or power?  Explain.</w:t>
      </w:r>
    </w:p>
    <w:p w:rsidR="00C22879" w:rsidRDefault="00C22879">
      <w:pPr>
        <w:ind w:left="576" w:hanging="576"/>
      </w:pPr>
    </w:p>
    <w:p w:rsidR="00C22879" w:rsidRDefault="00C22879">
      <w:pPr>
        <w:ind w:left="576" w:hanging="576"/>
      </w:pPr>
      <w:r>
        <w:t>2.</w:t>
      </w:r>
      <w:r>
        <w:tab/>
        <w:t>What is the power output of a machine which applies a force of 2.50 x 10</w:t>
      </w:r>
      <w:r>
        <w:rPr>
          <w:vertAlign w:val="superscript"/>
        </w:rPr>
        <w:t>4</w:t>
      </w:r>
      <w:r>
        <w:t xml:space="preserve"> N for 12.0 s in pulling a block through 60.0 m? (125 kW)</w:t>
      </w:r>
    </w:p>
    <w:p w:rsidR="00C22879" w:rsidRDefault="00C22879">
      <w:pPr>
        <w:ind w:left="576" w:hanging="576"/>
      </w:pPr>
    </w:p>
    <w:p w:rsidR="00C22879" w:rsidRDefault="00C22879">
      <w:pPr>
        <w:ind w:left="576" w:hanging="576"/>
      </w:pPr>
      <w:r>
        <w:t>3.</w:t>
      </w:r>
      <w:r>
        <w:tab/>
        <w:t>A machine has an output power of 10.0 kW.  How long would it take for the machine to raise a 5000 kg load through a height of 2.5 m? (12.3 s)</w:t>
      </w:r>
    </w:p>
    <w:p w:rsidR="00C22879" w:rsidRDefault="00C22879">
      <w:pPr>
        <w:ind w:left="576" w:hanging="576"/>
      </w:pPr>
    </w:p>
    <w:p w:rsidR="00C22879" w:rsidRDefault="00C22879">
      <w:pPr>
        <w:ind w:left="576" w:hanging="576"/>
        <w:rPr>
          <w:szCs w:val="24"/>
        </w:rPr>
      </w:pPr>
      <w:r>
        <w:rPr>
          <w:szCs w:val="24"/>
        </w:rPr>
        <w:t>4.</w:t>
      </w:r>
      <w:r>
        <w:rPr>
          <w:szCs w:val="24"/>
        </w:rPr>
        <w:tab/>
        <w:t xml:space="preserve">Water flows over a section of </w:t>
      </w:r>
      <w:smartTag w:uri="urn:schemas-microsoft-com:office:smarttags" w:element="place">
        <w:smartTag w:uri="urn:schemas-microsoft-com:office:smarttags" w:element="City">
          <w:r>
            <w:rPr>
              <w:szCs w:val="24"/>
            </w:rPr>
            <w:t>Niagara Falls</w:t>
          </w:r>
        </w:smartTag>
      </w:smartTag>
      <w:r>
        <w:rPr>
          <w:szCs w:val="24"/>
        </w:rPr>
        <w:t xml:space="preserve"> at the rate of 1.2 x 10</w:t>
      </w:r>
      <w:r>
        <w:rPr>
          <w:szCs w:val="24"/>
          <w:vertAlign w:val="superscript"/>
        </w:rPr>
        <w:t>6</w:t>
      </w:r>
      <w:r>
        <w:rPr>
          <w:szCs w:val="24"/>
        </w:rPr>
        <w:t xml:space="preserve"> kg/s and falls 50.0 m. How much power is generated by the falling water? (5.9 x 10</w:t>
      </w:r>
      <w:r>
        <w:rPr>
          <w:szCs w:val="24"/>
          <w:vertAlign w:val="superscript"/>
        </w:rPr>
        <w:t>8</w:t>
      </w:r>
      <w:r>
        <w:rPr>
          <w:szCs w:val="24"/>
        </w:rPr>
        <w:t xml:space="preserve"> W)</w:t>
      </w:r>
    </w:p>
    <w:p w:rsidR="00C22879" w:rsidRDefault="00C22879">
      <w:pPr>
        <w:ind w:left="576" w:hanging="576"/>
        <w:rPr>
          <w:szCs w:val="24"/>
        </w:rPr>
      </w:pPr>
    </w:p>
    <w:p w:rsidR="00C22879" w:rsidRDefault="00C22879">
      <w:pPr>
        <w:ind w:left="576" w:hanging="576"/>
      </w:pPr>
      <w:r>
        <w:t>5.</w:t>
      </w:r>
      <w:r>
        <w:tab/>
        <w:t>A machine operates at a power consumption of 3.5 kW for ten minutes.  In the process it produces 500 kJ of waste heat energy.  How much net work was done? (1.6 MJ)</w:t>
      </w:r>
    </w:p>
    <w:p w:rsidR="00C22879" w:rsidRDefault="00C22879"/>
    <w:p w:rsidR="00C22879" w:rsidRDefault="00C22879"/>
    <w:p w:rsidR="00C22879" w:rsidRDefault="00C22879"/>
    <w:sectPr w:rsidR="00C22879">
      <w:footerReference w:type="default" r:id="rId45"/>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5228" w:rsidRDefault="00215228">
      <w:r>
        <w:separator/>
      </w:r>
    </w:p>
  </w:endnote>
  <w:endnote w:type="continuationSeparator" w:id="0">
    <w:p w:rsidR="00215228" w:rsidRDefault="00215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879" w:rsidRDefault="00B92105" w:rsidP="00B92105">
    <w:pPr>
      <w:pStyle w:val="Footer"/>
      <w:tabs>
        <w:tab w:val="clear" w:pos="8640"/>
        <w:tab w:val="right" w:pos="9180"/>
      </w:tabs>
      <w:rPr>
        <w:lang w:val="de-DE"/>
      </w:rPr>
    </w:pPr>
    <w:r>
      <w:rPr>
        <w:sz w:val="18"/>
      </w:rPr>
      <w:t xml:space="preserve">Dr. Ron Licht  </w:t>
    </w:r>
    <w:r>
      <w:rPr>
        <w:noProof/>
        <w:sz w:val="18"/>
      </w:rPr>
      <w:drawing>
        <wp:inline distT="0" distB="0" distL="0" distR="0" wp14:anchorId="2D1FA380" wp14:editId="31D01E26">
          <wp:extent cx="834390" cy="297180"/>
          <wp:effectExtent l="0" t="0" r="3810" b="7620"/>
          <wp:docPr id="172" name="Picture 17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4390" cy="297180"/>
                  </a:xfrm>
                  <a:prstGeom prst="rect">
                    <a:avLst/>
                  </a:prstGeom>
                  <a:noFill/>
                  <a:ln>
                    <a:noFill/>
                  </a:ln>
                </pic:spPr>
              </pic:pic>
            </a:graphicData>
          </a:graphic>
        </wp:inline>
      </w:drawing>
    </w:r>
    <w:r>
      <w:rPr>
        <w:sz w:val="18"/>
      </w:rPr>
      <w:t xml:space="preserve"> </w:t>
    </w:r>
    <w:r w:rsidR="00C22879">
      <w:rPr>
        <w:lang w:val="de-DE"/>
      </w:rPr>
      <w:tab/>
    </w:r>
    <w:r w:rsidR="007D31EF">
      <w:rPr>
        <w:lang w:val="de-DE"/>
      </w:rPr>
      <w:t>2</w:t>
    </w:r>
    <w:r w:rsidR="00F94034">
      <w:rPr>
        <w:lang w:val="de-DE"/>
      </w:rPr>
      <w:t>6</w:t>
    </w:r>
    <w:r w:rsidR="00C22879">
      <w:rPr>
        <w:lang w:val="de-DE"/>
      </w:rPr>
      <w:t xml:space="preserve"> - </w:t>
    </w:r>
    <w:r w:rsidR="00C22879">
      <w:rPr>
        <w:rStyle w:val="PageNumber"/>
      </w:rPr>
      <w:fldChar w:fldCharType="begin"/>
    </w:r>
    <w:r w:rsidR="00C22879">
      <w:rPr>
        <w:rStyle w:val="PageNumber"/>
        <w:lang w:val="de-DE"/>
      </w:rPr>
      <w:instrText xml:space="preserve"> PAGE </w:instrText>
    </w:r>
    <w:r w:rsidR="00C22879">
      <w:rPr>
        <w:rStyle w:val="PageNumber"/>
      </w:rPr>
      <w:fldChar w:fldCharType="separate"/>
    </w:r>
    <w:r>
      <w:rPr>
        <w:rStyle w:val="PageNumber"/>
        <w:noProof/>
        <w:lang w:val="de-DE"/>
      </w:rPr>
      <w:t>12</w:t>
    </w:r>
    <w:r w:rsidR="00C22879">
      <w:rPr>
        <w:rStyle w:val="PageNumber"/>
      </w:rPr>
      <w:fldChar w:fldCharType="end"/>
    </w:r>
    <w:r w:rsidR="00C22879">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5228" w:rsidRDefault="00215228">
      <w:r>
        <w:separator/>
      </w:r>
    </w:p>
  </w:footnote>
  <w:footnote w:type="continuationSeparator" w:id="0">
    <w:p w:rsidR="00215228" w:rsidRDefault="002152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67"/>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D78"/>
    <w:rsid w:val="000912CA"/>
    <w:rsid w:val="000F4612"/>
    <w:rsid w:val="00134713"/>
    <w:rsid w:val="001B167D"/>
    <w:rsid w:val="00215228"/>
    <w:rsid w:val="00273728"/>
    <w:rsid w:val="00275465"/>
    <w:rsid w:val="002A084E"/>
    <w:rsid w:val="003A0B54"/>
    <w:rsid w:val="004765D1"/>
    <w:rsid w:val="004B5174"/>
    <w:rsid w:val="004D77A4"/>
    <w:rsid w:val="0057161F"/>
    <w:rsid w:val="00595266"/>
    <w:rsid w:val="005B49BA"/>
    <w:rsid w:val="006705AC"/>
    <w:rsid w:val="006E71AA"/>
    <w:rsid w:val="00725A73"/>
    <w:rsid w:val="00755603"/>
    <w:rsid w:val="007D31EF"/>
    <w:rsid w:val="008209A0"/>
    <w:rsid w:val="008325A5"/>
    <w:rsid w:val="008749D3"/>
    <w:rsid w:val="00A963CB"/>
    <w:rsid w:val="00B92105"/>
    <w:rsid w:val="00C00B01"/>
    <w:rsid w:val="00C22879"/>
    <w:rsid w:val="00C27EBF"/>
    <w:rsid w:val="00C61C58"/>
    <w:rsid w:val="00C65EFB"/>
    <w:rsid w:val="00CB2D78"/>
    <w:rsid w:val="00CC6F3F"/>
    <w:rsid w:val="00D06CC6"/>
    <w:rsid w:val="00D47936"/>
    <w:rsid w:val="00D767EF"/>
    <w:rsid w:val="00E2163A"/>
    <w:rsid w:val="00E25F9D"/>
    <w:rsid w:val="00EE003C"/>
    <w:rsid w:val="00EF1AB7"/>
    <w:rsid w:val="00F9403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8325A5"/>
    <w:rPr>
      <w:rFonts w:ascii="Tahoma" w:hAnsi="Tahoma" w:cs="Tahoma"/>
      <w:sz w:val="16"/>
      <w:szCs w:val="16"/>
    </w:rPr>
  </w:style>
  <w:style w:type="character" w:customStyle="1" w:styleId="BalloonTextChar">
    <w:name w:val="Balloon Text Char"/>
    <w:basedOn w:val="DefaultParagraphFont"/>
    <w:link w:val="BalloonText"/>
    <w:rsid w:val="008325A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8325A5"/>
    <w:rPr>
      <w:rFonts w:ascii="Tahoma" w:hAnsi="Tahoma" w:cs="Tahoma"/>
      <w:sz w:val="16"/>
      <w:szCs w:val="16"/>
    </w:rPr>
  </w:style>
  <w:style w:type="character" w:customStyle="1" w:styleId="BalloonTextChar">
    <w:name w:val="Balloon Text Char"/>
    <w:basedOn w:val="DefaultParagraphFont"/>
    <w:link w:val="BalloonText"/>
    <w:rsid w:val="008325A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7.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10.wmf"/><Relationship Id="rId37" Type="http://schemas.openxmlformats.org/officeDocument/2006/relationships/oleObject" Target="embeddings/oleObject15.bin"/><Relationship Id="rId40" Type="http://schemas.openxmlformats.org/officeDocument/2006/relationships/image" Target="media/image15.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0.wmf"/><Relationship Id="rId36"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8.png"/></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446</Words>
  <Characters>1394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6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2</cp:revision>
  <cp:lastPrinted>2016-05-04T20:56:00Z</cp:lastPrinted>
  <dcterms:created xsi:type="dcterms:W3CDTF">2011-01-12T21:12:00Z</dcterms:created>
  <dcterms:modified xsi:type="dcterms:W3CDTF">2016-05-04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